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6744C" w:rsidRDefault="00402E44" w:rsidP="00402E44">
      <w:pPr>
        <w:pStyle w:val="Heading1"/>
      </w:pPr>
      <w:r>
        <w:t>Part 1: Classification Problem</w:t>
      </w:r>
    </w:p>
    <w:p w:rsidR="00402E44" w:rsidRDefault="00402E44" w:rsidP="00402E44">
      <w:r>
        <w:t>The classification problem is one of the most studied problems in the field of Computer Science with applications in many other fields.</w:t>
      </w:r>
      <w:r w:rsidR="009E1374">
        <w:t xml:space="preserve"> It is a problem of identifying which categories of objects the new observation belongs to.</w:t>
      </w:r>
    </w:p>
    <w:p w:rsidR="009E1374" w:rsidRDefault="009E1374" w:rsidP="00402E44">
      <w:r>
        <w:t>Of the many interesting applications is the classification of email into SPAM and NOT SPAM emails. This is a problem whose application in the real world is clearly identified with it saving countless number of hours for the people every single day. Every email service provided uses classification techniques to separate the emails of their clients.</w:t>
      </w:r>
    </w:p>
    <w:p w:rsidR="00D3034E" w:rsidRDefault="009E1374" w:rsidP="00402E44">
      <w:r>
        <w:t>Of the many classification techniques used is the one with the implementation of classification with the help of a trained neural network model</w:t>
      </w:r>
      <w:r w:rsidR="00D3034E">
        <w:t>. Neural network models have been successful in separating the handwritten digits for the MNIST dataset.</w:t>
      </w:r>
    </w:p>
    <w:p w:rsidR="00432610" w:rsidRDefault="00432610" w:rsidP="00402E44"/>
    <w:p w:rsidR="00432610" w:rsidRDefault="00432610" w:rsidP="00432610">
      <w:pPr>
        <w:pStyle w:val="Heading3"/>
      </w:pPr>
      <w:r>
        <w:t>Training Data</w:t>
      </w:r>
    </w:p>
    <w:p w:rsidR="00432610" w:rsidRDefault="00432610" w:rsidP="00432610">
      <w:r>
        <w:t>The training data for training the neural network model has been provided in the P_train file of the dataset and its target output has been mapped to the T_train data vector from dataset.</w:t>
      </w:r>
    </w:p>
    <w:p w:rsidR="00432610" w:rsidRDefault="00432610" w:rsidP="00432610">
      <w:r>
        <w:t>The data provided in the above file is unprocessed and processing needs to be done to convert it into</w:t>
      </w:r>
      <w:r w:rsidR="006F03E6">
        <w:t xml:space="preserve"> mean normalize the input feature vector.</w:t>
      </w:r>
      <w:r w:rsidR="00D302C0">
        <w:t xml:space="preserve"> Before feeding the data into the neural network for training and validation the training data is split into two portions for validation and training. The ratio of the data split for each of the individual model has been mentioned in this report. </w:t>
      </w:r>
    </w:p>
    <w:p w:rsidR="006F03E6" w:rsidRDefault="006F03E6" w:rsidP="00432610">
      <w:r>
        <w:lastRenderedPageBreak/>
        <w:t xml:space="preserve">The neural network model is then trained and the optimum model is decided using the </w:t>
      </w:r>
      <w:r w:rsidR="00D302C0">
        <w:t>best validation model.</w:t>
      </w:r>
    </w:p>
    <w:p w:rsidR="009E75C4" w:rsidRDefault="00D302C0" w:rsidP="009E75C4">
      <w:pPr>
        <w:pStyle w:val="Heading3"/>
      </w:pPr>
      <w:r>
        <w:t>Test Data</w:t>
      </w:r>
    </w:p>
    <w:p w:rsidR="00D302C0" w:rsidRPr="00D302C0" w:rsidRDefault="00D302C0" w:rsidP="00D302C0">
      <w:r>
        <w:t xml:space="preserve">The test data for testing the accuracy of the neural network is provided in the P_Test file of </w:t>
      </w:r>
      <w:r w:rsidR="00FF3CC5">
        <w:t>test dataset</w:t>
      </w:r>
      <w:r>
        <w:t xml:space="preserve"> and its target output mapping is pro</w:t>
      </w:r>
      <w:r w:rsidR="008D4617">
        <w:t xml:space="preserve">vided in the T_Test. </w:t>
      </w:r>
    </w:p>
    <w:p w:rsidR="00FF3CC5" w:rsidRDefault="00FF3CC5" w:rsidP="00432610">
      <w:r>
        <w:t>The test data provided is used to check the accuracy of the trained neural network model which is expected to be close to the expected output for the unseen data which has not been used for training.</w:t>
      </w:r>
    </w:p>
    <w:p w:rsidR="00FF3CC5" w:rsidRDefault="00FF3CC5" w:rsidP="00FF3CC5">
      <w:pPr>
        <w:pStyle w:val="Heading3"/>
      </w:pPr>
      <w:r>
        <w:t>Data Pre-processing</w:t>
      </w:r>
    </w:p>
    <w:p w:rsidR="009E75C4" w:rsidRDefault="009E75C4" w:rsidP="00FF3CC5">
      <w:pPr>
        <w:pStyle w:val="NoSpacing"/>
        <w:rPr>
          <w:b/>
        </w:rPr>
      </w:pPr>
    </w:p>
    <w:p w:rsidR="00FF3CC5" w:rsidRPr="00FF3CC5" w:rsidRDefault="00FF3CC5" w:rsidP="00FF3CC5">
      <w:pPr>
        <w:pStyle w:val="NoSpacing"/>
      </w:pPr>
      <w:r w:rsidRPr="009E75C4">
        <w:rPr>
          <w:b/>
        </w:rPr>
        <w:t>Training data</w:t>
      </w:r>
      <w:r w:rsidRPr="00FF3CC5">
        <w:t xml:space="preserve"> is to be pre-processed </w:t>
      </w:r>
      <w:r>
        <w:t xml:space="preserve">normalizing the data such that the mean of the input feature vector is 0 and the standard deviation of the data is 1. This will ensure that each of the individual feature </w:t>
      </w:r>
      <w:r w:rsidR="009E75C4">
        <w:t>in the input feature vector falls in this normalised region.</w:t>
      </w:r>
      <w:r>
        <w:t xml:space="preserve"> </w:t>
      </w:r>
    </w:p>
    <w:p w:rsidR="009E1374" w:rsidRDefault="009E75C4" w:rsidP="009E75C4">
      <w:pPr>
        <w:pStyle w:val="NoSpacing"/>
      </w:pPr>
      <w:r w:rsidRPr="009E75C4">
        <w:rPr>
          <w:b/>
        </w:rPr>
        <w:t>Test data</w:t>
      </w:r>
      <w:r>
        <w:t xml:space="preserve"> is to be pre-processed using the mean and standard deviation derived after pre-processing the training data. The testing data is not used in the pre-processing stage for the calculation of mean and standard deviation.</w:t>
      </w:r>
      <w:r w:rsidR="00D3034E">
        <w:t xml:space="preserve"> </w:t>
      </w:r>
    </w:p>
    <w:p w:rsidR="009E75C4" w:rsidRDefault="009E75C4" w:rsidP="009E75C4">
      <w:pPr>
        <w:pStyle w:val="NoSpacing"/>
      </w:pPr>
    </w:p>
    <w:p w:rsidR="009E75C4" w:rsidRDefault="009E75C4" w:rsidP="009E75C4">
      <w:pPr>
        <w:pStyle w:val="NoSpacing"/>
      </w:pPr>
      <w:r>
        <w:t>The mean of the feature in an individual feature vector is calculated using this formula,</w:t>
      </w:r>
    </w:p>
    <w:p w:rsidR="009E75C4" w:rsidRDefault="009E75C4" w:rsidP="009E75C4">
      <w:pPr>
        <w:pStyle w:val="NoSpacing"/>
        <w:jc w:val="center"/>
      </w:pPr>
      <w:r>
        <w:rPr>
          <w:noProof/>
          <w:lang w:eastAsia="en-SG"/>
        </w:rPr>
        <w:lastRenderedPageBreak/>
        <w:drawing>
          <wp:inline distT="0" distB="0" distL="0" distR="0">
            <wp:extent cx="3600450" cy="1943100"/>
            <wp:effectExtent l="0" t="0" r="0" b="0"/>
            <wp:docPr id="1" name="Picture 1" descr="http://www.mathsteacher.com.au/year8/ch17_stat/02_mean/Image116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mathsteacher.com.au/year8/ch17_stat/02_mean/Image11629.gif"/>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600450" cy="1943100"/>
                    </a:xfrm>
                    <a:prstGeom prst="rect">
                      <a:avLst/>
                    </a:prstGeom>
                    <a:noFill/>
                    <a:ln>
                      <a:noFill/>
                    </a:ln>
                  </pic:spPr>
                </pic:pic>
              </a:graphicData>
            </a:graphic>
          </wp:inline>
        </w:drawing>
      </w:r>
    </w:p>
    <w:p w:rsidR="009E75C4" w:rsidRDefault="009E75C4" w:rsidP="009E75C4">
      <w:pPr>
        <w:pStyle w:val="NoSpacing"/>
      </w:pPr>
    </w:p>
    <w:p w:rsidR="009E75C4" w:rsidRDefault="009E75C4" w:rsidP="009E75C4">
      <w:pPr>
        <w:pStyle w:val="NoSpacing"/>
      </w:pPr>
      <w:r>
        <w:t>The standard deviation of the data is calculated using the following formula,</w:t>
      </w:r>
    </w:p>
    <w:p w:rsidR="009E75C4" w:rsidRDefault="009E75C4" w:rsidP="009E75C4">
      <w:pPr>
        <w:pStyle w:val="NoSpacing"/>
        <w:jc w:val="center"/>
      </w:pPr>
      <w:r>
        <w:rPr>
          <w:noProof/>
          <w:lang w:eastAsia="en-SG"/>
        </w:rPr>
        <w:drawing>
          <wp:inline distT="0" distB="0" distL="0" distR="0">
            <wp:extent cx="2152650" cy="2171700"/>
            <wp:effectExtent l="0" t="0" r="0" b="0"/>
            <wp:docPr id="2" name="Picture 2" descr="http://geographyfieldwork.com/standa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geographyfieldwork.com/standa5.gif"/>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52650" cy="2171700"/>
                    </a:xfrm>
                    <a:prstGeom prst="rect">
                      <a:avLst/>
                    </a:prstGeom>
                    <a:noFill/>
                    <a:ln>
                      <a:noFill/>
                    </a:ln>
                  </pic:spPr>
                </pic:pic>
              </a:graphicData>
            </a:graphic>
          </wp:inline>
        </w:drawing>
      </w:r>
    </w:p>
    <w:p w:rsidR="009E75C4" w:rsidRDefault="009E75C4" w:rsidP="009E75C4">
      <w:pPr>
        <w:pStyle w:val="NoSpacing"/>
        <w:jc w:val="center"/>
      </w:pPr>
    </w:p>
    <w:p w:rsidR="009E75C4" w:rsidRDefault="009E75C4" w:rsidP="009E75C4">
      <w:pPr>
        <w:pStyle w:val="NoSpacing"/>
      </w:pPr>
      <w:r>
        <w:t>After mean normalizing the data, each of the input feature in the feature vector will fall in region which is represented by the following figure,</w:t>
      </w:r>
    </w:p>
    <w:p w:rsidR="009E75C4" w:rsidRDefault="00BB7CE3" w:rsidP="00BB7CE3">
      <w:pPr>
        <w:pStyle w:val="NoSpacing"/>
        <w:jc w:val="center"/>
      </w:pPr>
      <w:r>
        <w:rPr>
          <w:noProof/>
          <w:lang w:eastAsia="en-SG"/>
        </w:rPr>
        <w:lastRenderedPageBreak/>
        <w:drawing>
          <wp:inline distT="0" distB="0" distL="0" distR="0">
            <wp:extent cx="3333750" cy="1666875"/>
            <wp:effectExtent l="0" t="0" r="0" b="0"/>
            <wp:docPr id="3" name="Picture 3" descr="http://www.statisticshowto.com/wp-content/uploads/2012/11/Standard_deviation_diagram.svg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statisticshowto.com/wp-content/uploads/2012/11/Standard_deviation_diagram.svg_.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33750" cy="1666875"/>
                    </a:xfrm>
                    <a:prstGeom prst="rect">
                      <a:avLst/>
                    </a:prstGeom>
                    <a:noFill/>
                    <a:ln>
                      <a:noFill/>
                    </a:ln>
                  </pic:spPr>
                </pic:pic>
              </a:graphicData>
            </a:graphic>
          </wp:inline>
        </w:drawing>
      </w:r>
    </w:p>
    <w:p w:rsidR="00BB7CE3" w:rsidRDefault="00BB7CE3" w:rsidP="00BB7CE3">
      <w:pPr>
        <w:pStyle w:val="NoSpacing"/>
        <w:jc w:val="center"/>
      </w:pPr>
    </w:p>
    <w:p w:rsidR="0080265D" w:rsidRDefault="0080265D" w:rsidP="00BB7CE3">
      <w:pPr>
        <w:pStyle w:val="Heading2"/>
      </w:pPr>
      <w:r>
        <w:t>Performance Metric</w:t>
      </w:r>
    </w:p>
    <w:p w:rsidR="0080265D" w:rsidRPr="0080265D" w:rsidRDefault="0080265D" w:rsidP="0080265D">
      <w:r>
        <w:t>For the classification problem, out task is to minimize the error of misclassification of the data.</w:t>
      </w:r>
    </w:p>
    <w:p w:rsidR="0080265D" w:rsidRDefault="0080265D" w:rsidP="00BB7CE3">
      <w:pPr>
        <w:pStyle w:val="Heading2"/>
      </w:pPr>
    </w:p>
    <w:p w:rsidR="00BB7CE3" w:rsidRDefault="00BB7CE3" w:rsidP="00BB7CE3">
      <w:pPr>
        <w:pStyle w:val="Heading2"/>
      </w:pPr>
      <w:r>
        <w:t>Training function used</w:t>
      </w:r>
    </w:p>
    <w:p w:rsidR="00BB7CE3" w:rsidRDefault="00BB7CE3" w:rsidP="00BB7CE3"/>
    <w:p w:rsidR="0080265D" w:rsidRDefault="00BB7CE3" w:rsidP="0080265D">
      <w:pPr>
        <w:pStyle w:val="Heading3"/>
      </w:pPr>
      <w:r>
        <w:t>Lavenberg</w:t>
      </w:r>
      <w:r w:rsidR="0080265D">
        <w:t>-Marquardt Algorithm</w:t>
      </w:r>
    </w:p>
    <w:p w:rsidR="0080265D" w:rsidRDefault="0080265D" w:rsidP="0080265D">
      <w:r>
        <w:t xml:space="preserve">The LMA is an </w:t>
      </w:r>
      <w:r w:rsidR="00E23C9A">
        <w:t xml:space="preserve">iterative </w:t>
      </w:r>
      <w:r>
        <w:t xml:space="preserve">algorithm used for solving the minimization of the non-linear least squares problem which is used for curve fitting in a multi-dimensional data space. The </w:t>
      </w:r>
      <w:r w:rsidR="007812F7">
        <w:t xml:space="preserve">LMA is first initialized with a starting value then converges to the local minimum. As such LMA reaches different convergence points for different values of initialization. As such, only when this initialization point is closer to the </w:t>
      </w:r>
      <w:r w:rsidR="00E23C9A">
        <w:t>Global Minima, we can obtain the best model for the given dataset.</w:t>
      </w:r>
    </w:p>
    <w:p w:rsidR="00E23C9A" w:rsidRDefault="00E23C9A" w:rsidP="0080265D"/>
    <w:p w:rsidR="00E23C9A" w:rsidRDefault="00E23C9A" w:rsidP="0080265D">
      <w:r>
        <w:lastRenderedPageBreak/>
        <w:t>As such for the purposes of training, the trainlm function in MATLAB initializes the guess parameter vector to the following value,</w:t>
      </w:r>
    </w:p>
    <w:p w:rsidR="00E23C9A" w:rsidRDefault="00E23C9A" w:rsidP="00E23C9A">
      <w:pPr>
        <w:pStyle w:val="DisplayEquationAurora"/>
      </w:pPr>
      <w:r>
        <w:tab/>
      </w:r>
      <w:r w:rsidRPr="00E23C9A">
        <w:rPr>
          <w:position w:val="-14"/>
        </w:rPr>
        <w:object w:dxaOrig="1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95pt;height:20.4pt" o:ole="">
            <v:imagedata r:id="rId9" o:title=""/>
          </v:shape>
          <o:OLEObject Type="Embed" ProgID="Equation.DSMT4" ShapeID="_x0000_i1025" DrawAspect="Content" ObjectID="_1507638079" r:id="rId10"/>
        </w:object>
      </w:r>
    </w:p>
    <w:p w:rsidR="00E23C9A" w:rsidRDefault="00E23C9A" w:rsidP="0080265D">
      <w:r>
        <w:t xml:space="preserve">For each iteration of the learning, the parameter β is updated </w:t>
      </w:r>
      <w:r w:rsidR="00503517">
        <w:t>using the gradient of the cost function using the approximation of the improved function using the linearization,</w:t>
      </w:r>
    </w:p>
    <w:p w:rsidR="00503517" w:rsidRDefault="00503517" w:rsidP="0080265D">
      <w:r>
        <w:t>Firstly, the value of the following function is calculated,</w:t>
      </w:r>
    </w:p>
    <w:p w:rsidR="00503517" w:rsidRDefault="00503517" w:rsidP="00503517">
      <w:pPr>
        <w:pStyle w:val="DisplayEquationAurora"/>
      </w:pPr>
      <w:r>
        <w:tab/>
      </w:r>
      <w:r w:rsidRPr="00503517">
        <w:rPr>
          <w:position w:val="-12"/>
        </w:rPr>
        <w:object w:dxaOrig="2659" w:dyaOrig="360">
          <v:shape id="_x0000_i1026" type="#_x0000_t75" style="width:132.45pt;height:18.35pt" o:ole="">
            <v:imagedata r:id="rId11" o:title=""/>
          </v:shape>
          <o:OLEObject Type="Embed" ProgID="Equation.DSMT4" ShapeID="_x0000_i1026" DrawAspect="Content" ObjectID="_1507638080" r:id="rId12"/>
        </w:object>
      </w:r>
    </w:p>
    <w:p w:rsidR="00503517" w:rsidRDefault="00503517" w:rsidP="00503517">
      <w:pPr>
        <w:pStyle w:val="DisplayEquationAurora"/>
      </w:pPr>
      <w:r>
        <w:t>The output change is then approximated with the corresponding change in β using the above equation and the gradient of this change is calculated,</w:t>
      </w:r>
    </w:p>
    <w:p w:rsidR="00503517" w:rsidRDefault="00503517" w:rsidP="00503517">
      <w:pPr>
        <w:pStyle w:val="DisplayEquationAurora"/>
        <w:jc w:val="center"/>
      </w:pPr>
      <w:r>
        <w:rPr>
          <w:noProof/>
          <w:lang w:eastAsia="en-SG"/>
        </w:rPr>
        <w:drawing>
          <wp:inline distT="0" distB="0" distL="0" distR="0">
            <wp:extent cx="1162050" cy="447675"/>
            <wp:effectExtent l="0" t="0" r="0" b="9525"/>
            <wp:docPr id="4" name="Picture 4" descr="J_i=\frac{\partial f(x_i,\boldsymbol\beta)}{\partial \boldsymbol\b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J_i=\frac{\partial f(x_i,\boldsymbol\beta)}{\partial \boldsymbol\beta}"/>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62050" cy="447675"/>
                    </a:xfrm>
                    <a:prstGeom prst="rect">
                      <a:avLst/>
                    </a:prstGeom>
                    <a:noFill/>
                    <a:ln>
                      <a:noFill/>
                    </a:ln>
                  </pic:spPr>
                </pic:pic>
              </a:graphicData>
            </a:graphic>
          </wp:inline>
        </w:drawing>
      </w:r>
    </w:p>
    <w:p w:rsidR="00503517" w:rsidRDefault="00503517" w:rsidP="00503517">
      <w:pPr>
        <w:pStyle w:val="DisplayEquationAurora"/>
      </w:pPr>
      <w:r>
        <w:t xml:space="preserve">Once the algorithm reaches the optimal value of </w:t>
      </w:r>
      <w:r w:rsidRPr="00503517">
        <w:rPr>
          <w:b/>
        </w:rPr>
        <w:t>β</w:t>
      </w:r>
      <w:r>
        <w:rPr>
          <w:b/>
        </w:rPr>
        <w:t xml:space="preserve"> </w:t>
      </w:r>
      <w:r w:rsidRPr="00503517">
        <w:t>(</w:t>
      </w:r>
      <w:r>
        <w:t>vector</w:t>
      </w:r>
      <w:r w:rsidRPr="00503517">
        <w:t>)</w:t>
      </w:r>
      <w:r>
        <w:t xml:space="preserve"> then the gradient will become 0 and the learning stops.</w:t>
      </w:r>
    </w:p>
    <w:p w:rsidR="004074D2" w:rsidRDefault="004074D2" w:rsidP="00503517">
      <w:pPr>
        <w:pStyle w:val="DisplayEquationAurora"/>
      </w:pPr>
    </w:p>
    <w:p w:rsidR="00503517" w:rsidRDefault="004074D2" w:rsidP="004074D2">
      <w:pPr>
        <w:pStyle w:val="Heading2"/>
      </w:pPr>
      <w:r>
        <w:t>Bayesian Regularization</w:t>
      </w:r>
    </w:p>
    <w:p w:rsidR="004074D2" w:rsidRDefault="004074D2" w:rsidP="0080265D">
      <w:r>
        <w:t>Regularization is done to improve generalization of the training input data. The regularization is achieved by modifying the performance function of the trained neural network in an iterative process.</w:t>
      </w:r>
    </w:p>
    <w:p w:rsidR="004074D2" w:rsidRDefault="004074D2" w:rsidP="0080265D">
      <w:r>
        <w:t>The performance function of training a feedforward function can be defined by the following equation,</w:t>
      </w:r>
    </w:p>
    <w:p w:rsidR="004074D2" w:rsidRPr="004074D2" w:rsidRDefault="004074D2" w:rsidP="004074D2">
      <w:pPr>
        <w:spacing w:after="0" w:line="240" w:lineRule="auto"/>
        <w:ind w:left="720"/>
        <w:jc w:val="center"/>
        <w:rPr>
          <w:rFonts w:ascii="Times New Roman" w:eastAsia="Times New Roman" w:hAnsi="Times New Roman" w:cs="Times New Roman"/>
          <w:color w:val="000000"/>
          <w:sz w:val="27"/>
          <w:szCs w:val="27"/>
          <w:lang w:eastAsia="en-SG"/>
        </w:rPr>
      </w:pPr>
      <w:r w:rsidRPr="004074D2">
        <w:rPr>
          <w:rFonts w:ascii="Times New Roman" w:eastAsia="Times New Roman" w:hAnsi="Times New Roman" w:cs="Times New Roman"/>
          <w:noProof/>
          <w:color w:val="000000"/>
          <w:sz w:val="27"/>
          <w:szCs w:val="27"/>
          <w:lang w:eastAsia="en-SG"/>
        </w:rPr>
        <w:lastRenderedPageBreak/>
        <w:drawing>
          <wp:inline distT="0" distB="0" distL="0" distR="0">
            <wp:extent cx="2990850" cy="685800"/>
            <wp:effectExtent l="0" t="0" r="0" b="0"/>
            <wp:docPr id="6" name="Picture 6" descr="http://radio.feld.cvut.cz/matlab/toolbox/nnet/backpr8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radio.feld.cvut.cz/matlab/toolbox/nnet/backpr8a.gi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90850" cy="685800"/>
                    </a:xfrm>
                    <a:prstGeom prst="rect">
                      <a:avLst/>
                    </a:prstGeom>
                    <a:noFill/>
                    <a:ln>
                      <a:noFill/>
                    </a:ln>
                  </pic:spPr>
                </pic:pic>
              </a:graphicData>
            </a:graphic>
          </wp:inline>
        </w:drawing>
      </w:r>
    </w:p>
    <w:p w:rsidR="004074D2" w:rsidRDefault="004074D2" w:rsidP="0080265D">
      <w:r>
        <w:t>Generalization of this performance function is improved by adding a term that consists of the sum squares of the network weights and biases.</w:t>
      </w:r>
    </w:p>
    <w:p w:rsidR="004074D2" w:rsidRDefault="004074D2" w:rsidP="0080265D">
      <w:r>
        <w:t xml:space="preserve">The regularized performance function can be represented by the following equation, </w:t>
      </w:r>
    </w:p>
    <w:p w:rsidR="004074D2" w:rsidRDefault="004074D2" w:rsidP="004074D2">
      <w:pPr>
        <w:spacing w:after="0" w:line="240" w:lineRule="auto"/>
        <w:ind w:left="720"/>
        <w:jc w:val="center"/>
        <w:rPr>
          <w:rFonts w:ascii="Times New Roman" w:eastAsia="Times New Roman" w:hAnsi="Times New Roman" w:cs="Times New Roman"/>
          <w:color w:val="000000"/>
          <w:sz w:val="27"/>
          <w:szCs w:val="27"/>
          <w:lang w:eastAsia="en-SG"/>
        </w:rPr>
      </w:pPr>
      <w:r w:rsidRPr="004074D2">
        <w:rPr>
          <w:rFonts w:ascii="Times New Roman" w:eastAsia="Times New Roman" w:hAnsi="Times New Roman" w:cs="Times New Roman"/>
          <w:noProof/>
          <w:color w:val="000000"/>
          <w:sz w:val="27"/>
          <w:szCs w:val="27"/>
          <w:lang w:eastAsia="en-SG"/>
        </w:rPr>
        <w:drawing>
          <wp:inline distT="0" distB="0" distL="0" distR="0">
            <wp:extent cx="2200275" cy="209550"/>
            <wp:effectExtent l="0" t="0" r="9525" b="0"/>
            <wp:docPr id="7" name="Picture 7" descr="http://radio.feld.cvut.cz/matlab/toolbox/nnet/backp25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radio.feld.cvut.cz/matlab/toolbox/nnet/backp25a.g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00275" cy="209550"/>
                    </a:xfrm>
                    <a:prstGeom prst="rect">
                      <a:avLst/>
                    </a:prstGeom>
                    <a:noFill/>
                    <a:ln>
                      <a:noFill/>
                    </a:ln>
                  </pic:spPr>
                </pic:pic>
              </a:graphicData>
            </a:graphic>
          </wp:inline>
        </w:drawing>
      </w:r>
    </w:p>
    <w:p w:rsidR="004074D2" w:rsidRPr="004074D2" w:rsidRDefault="004074D2" w:rsidP="004074D2">
      <w:pPr>
        <w:spacing w:after="0" w:line="240" w:lineRule="auto"/>
        <w:ind w:left="720"/>
        <w:jc w:val="center"/>
        <w:rPr>
          <w:rFonts w:ascii="Times New Roman" w:eastAsia="Times New Roman" w:hAnsi="Times New Roman" w:cs="Times New Roman"/>
          <w:color w:val="000000"/>
          <w:sz w:val="27"/>
          <w:szCs w:val="27"/>
          <w:lang w:eastAsia="en-SG"/>
        </w:rPr>
      </w:pPr>
    </w:p>
    <w:p w:rsidR="001D5902" w:rsidRDefault="004074D2" w:rsidP="0080265D">
      <w:r>
        <w:t xml:space="preserve">The parameter ϒ is the representation </w:t>
      </w:r>
      <w:r w:rsidR="001D5902">
        <w:t>of performance ratio. The sum of weights is represented by the weights equation</w:t>
      </w:r>
    </w:p>
    <w:p w:rsidR="004074D2" w:rsidRDefault="001D5902" w:rsidP="001D5902">
      <w:pPr>
        <w:spacing w:after="0" w:line="240" w:lineRule="auto"/>
        <w:ind w:left="720"/>
        <w:jc w:val="center"/>
      </w:pPr>
      <w:r w:rsidRPr="001D5902">
        <w:rPr>
          <w:rFonts w:ascii="Times New Roman" w:eastAsia="Times New Roman" w:hAnsi="Times New Roman" w:cs="Times New Roman"/>
          <w:noProof/>
          <w:color w:val="000000"/>
          <w:sz w:val="27"/>
          <w:szCs w:val="27"/>
          <w:lang w:eastAsia="en-SG"/>
        </w:rPr>
        <w:drawing>
          <wp:inline distT="0" distB="0" distL="0" distR="0">
            <wp:extent cx="1247775" cy="685800"/>
            <wp:effectExtent l="0" t="0" r="9525" b="0"/>
            <wp:docPr id="8" name="Picture 8" descr="http://radio.feld.cvut.cz/matlab/toolbox/nnet/backp16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radio.feld.cvut.cz/matlab/toolbox/nnet/backp16a.g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47775" cy="685800"/>
                    </a:xfrm>
                    <a:prstGeom prst="rect">
                      <a:avLst/>
                    </a:prstGeom>
                    <a:noFill/>
                    <a:ln>
                      <a:noFill/>
                    </a:ln>
                  </pic:spPr>
                </pic:pic>
              </a:graphicData>
            </a:graphic>
          </wp:inline>
        </w:drawing>
      </w:r>
    </w:p>
    <w:p w:rsidR="001D5902" w:rsidRDefault="001D5902" w:rsidP="001D5902">
      <w:pPr>
        <w:pStyle w:val="Heading1"/>
      </w:pPr>
      <w:r>
        <w:t>Neural Networks implemented for Classification</w:t>
      </w:r>
    </w:p>
    <w:p w:rsidR="001D5902" w:rsidRDefault="001D5902" w:rsidP="001D5902"/>
    <w:p w:rsidR="001D5902" w:rsidRDefault="001D5902" w:rsidP="001D5902">
      <w:pPr>
        <w:pStyle w:val="Heading2"/>
      </w:pPr>
      <w:r>
        <w:t>Configuration Settings</w:t>
      </w:r>
    </w:p>
    <w:p w:rsidR="00164A4E" w:rsidRDefault="00164A4E" w:rsidP="001D5902">
      <w:pPr>
        <w:pStyle w:val="ListParagraph"/>
        <w:numPr>
          <w:ilvl w:val="0"/>
          <w:numId w:val="1"/>
        </w:numPr>
      </w:pPr>
      <w:r>
        <w:t>Number of hidden layers = 1</w:t>
      </w:r>
    </w:p>
    <w:p w:rsidR="00164A4E" w:rsidRDefault="00164A4E" w:rsidP="001D5902">
      <w:pPr>
        <w:pStyle w:val="ListParagraph"/>
        <w:numPr>
          <w:ilvl w:val="0"/>
          <w:numId w:val="1"/>
        </w:numPr>
      </w:pPr>
      <w:r>
        <w:t>Number of neurons in the hidden layer = 10</w:t>
      </w:r>
    </w:p>
    <w:p w:rsidR="00164A4E" w:rsidRDefault="00164A4E" w:rsidP="001D5902">
      <w:pPr>
        <w:pStyle w:val="ListParagraph"/>
        <w:numPr>
          <w:ilvl w:val="0"/>
          <w:numId w:val="1"/>
        </w:numPr>
      </w:pPr>
      <w:r>
        <w:t>Max_</w:t>
      </w:r>
      <w:r w:rsidR="00350B2F">
        <w:t>fail = 25</w:t>
      </w:r>
    </w:p>
    <w:p w:rsidR="00164A4E" w:rsidRDefault="00164A4E" w:rsidP="001D5902">
      <w:pPr>
        <w:pStyle w:val="ListParagraph"/>
        <w:numPr>
          <w:ilvl w:val="0"/>
          <w:numId w:val="1"/>
        </w:numPr>
      </w:pPr>
      <w:r>
        <w:lastRenderedPageBreak/>
        <w:t>Maximum number of epochs = 100</w:t>
      </w:r>
    </w:p>
    <w:p w:rsidR="00164A4E" w:rsidRDefault="00164A4E" w:rsidP="001D5902">
      <w:pPr>
        <w:pStyle w:val="ListParagraph"/>
        <w:numPr>
          <w:ilvl w:val="0"/>
          <w:numId w:val="1"/>
        </w:numPr>
      </w:pPr>
      <w:r>
        <w:t>Minimum Gradient = 1e-20</w:t>
      </w:r>
    </w:p>
    <w:p w:rsidR="00366F2C" w:rsidRPr="001D5902" w:rsidRDefault="00366F2C" w:rsidP="001D5902">
      <w:pPr>
        <w:pStyle w:val="ListParagraph"/>
        <w:numPr>
          <w:ilvl w:val="0"/>
          <w:numId w:val="1"/>
        </w:numPr>
      </w:pPr>
      <w:r>
        <w:t>Training Data Split = 70:30</w:t>
      </w:r>
    </w:p>
    <w:p w:rsidR="001D5902" w:rsidRDefault="001D5902" w:rsidP="001D5902"/>
    <w:p w:rsidR="00A26A2E" w:rsidRDefault="001D5902" w:rsidP="00A26A2E">
      <w:pPr>
        <w:keepNext/>
        <w:jc w:val="center"/>
      </w:pPr>
      <w:r w:rsidRPr="001D5902">
        <w:rPr>
          <w:noProof/>
          <w:lang w:eastAsia="en-SG"/>
        </w:rPr>
        <w:drawing>
          <wp:inline distT="0" distB="0" distL="0" distR="0" wp14:anchorId="3DE0E99E" wp14:editId="786F1994">
            <wp:extent cx="3657598" cy="2743200"/>
            <wp:effectExtent l="0" t="0" r="635" b="0"/>
            <wp:docPr id="9" name="Picture 9" descr="C:\Users\Madhavan\Desktop\CZ4042_total\CZ4042_Given COde\Trainlm\performance_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Madhavan\Desktop\CZ4042_total\CZ4042_Given COde\Trainlm\performance_1_10.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85231" cy="2763925"/>
                    </a:xfrm>
                    <a:prstGeom prst="rect">
                      <a:avLst/>
                    </a:prstGeom>
                    <a:noFill/>
                    <a:ln>
                      <a:noFill/>
                    </a:ln>
                  </pic:spPr>
                </pic:pic>
              </a:graphicData>
            </a:graphic>
          </wp:inline>
        </w:drawing>
      </w:r>
    </w:p>
    <w:p w:rsidR="001D5902" w:rsidRDefault="00A26A2E" w:rsidP="00A26A2E">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1</w:t>
      </w:r>
      <w:r w:rsidR="00072082">
        <w:rPr>
          <w:noProof/>
        </w:rPr>
        <w:fldChar w:fldCharType="end"/>
      </w:r>
      <w:r>
        <w:t>: Training and Validation Error vs Number of Epochs</w:t>
      </w:r>
    </w:p>
    <w:p w:rsidR="00A26A2E" w:rsidRDefault="00164A4E" w:rsidP="00A26A2E">
      <w:pPr>
        <w:keepNext/>
        <w:jc w:val="center"/>
      </w:pPr>
      <w:r w:rsidRPr="00164A4E">
        <w:rPr>
          <w:noProof/>
          <w:lang w:eastAsia="en-SG"/>
        </w:rPr>
        <w:lastRenderedPageBreak/>
        <w:drawing>
          <wp:inline distT="0" distB="0" distL="0" distR="0" wp14:anchorId="71528AFD" wp14:editId="06AAF018">
            <wp:extent cx="2840400" cy="2127600"/>
            <wp:effectExtent l="0" t="0" r="0" b="6350"/>
            <wp:docPr id="10" name="Picture 10" descr="C:\Users\Madhavan\Desktop\CZ4042_total\CZ4042_Given COde\Trainlm\plotregression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Madhavan\Desktop\CZ4042_total\CZ4042_Given COde\Trainlm\plotregression1_10.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r w:rsidRPr="00164A4E">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Pr="00164A4E">
        <w:rPr>
          <w:noProof/>
          <w:lang w:eastAsia="en-SG"/>
        </w:rPr>
        <w:drawing>
          <wp:inline distT="0" distB="0" distL="0" distR="0" wp14:anchorId="66C976A6" wp14:editId="59D9A568">
            <wp:extent cx="2840400" cy="2127600"/>
            <wp:effectExtent l="0" t="0" r="0" b="6350"/>
            <wp:docPr id="11" name="Picture 11" descr="C:\Users\Madhavan\Desktop\CZ4042_total\CZ4042_Given COde\Trainlm\plothistogram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Madhavan\Desktop\CZ4042_total\CZ4042_Given COde\Trainlm\plothistogram1_10.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p>
    <w:p w:rsidR="00164A4E" w:rsidRDefault="00A26A2E" w:rsidP="00A26A2E">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2</w:t>
      </w:r>
      <w:r w:rsidR="00072082">
        <w:rPr>
          <w:noProof/>
        </w:rPr>
        <w:fldChar w:fldCharType="end"/>
      </w:r>
      <w:r>
        <w:t>: (a) Regression figure (b) Histogram for Neural Network with 1 hidden layer with 10 neurons</w:t>
      </w:r>
    </w:p>
    <w:p w:rsidR="001D5902" w:rsidRDefault="00164A4E" w:rsidP="001D5902">
      <w:pPr>
        <w:rPr>
          <w:b/>
        </w:rPr>
      </w:pPr>
      <w:r>
        <w:rPr>
          <w:b/>
        </w:rPr>
        <w:t xml:space="preserve">Misclassification Error = </w:t>
      </w:r>
      <w:r w:rsidRPr="00164A4E">
        <w:rPr>
          <w:b/>
        </w:rPr>
        <w:t>0.0771739130434783</w:t>
      </w:r>
    </w:p>
    <w:p w:rsidR="00DF7523" w:rsidRDefault="00DF7523" w:rsidP="001D5902">
      <w:pPr>
        <w:rPr>
          <w:b/>
        </w:rPr>
      </w:pPr>
    </w:p>
    <w:p w:rsidR="00DF7523" w:rsidRDefault="00DF7523" w:rsidP="001D5902">
      <w:pPr>
        <w:rPr>
          <w:b/>
        </w:rPr>
      </w:pPr>
    </w:p>
    <w:p w:rsidR="00DF7523" w:rsidRDefault="00DF7523" w:rsidP="00DF7523">
      <w:pPr>
        <w:pStyle w:val="Heading2"/>
      </w:pPr>
      <w:r>
        <w:t>Configuration Settings</w:t>
      </w:r>
    </w:p>
    <w:p w:rsidR="00DF7523" w:rsidRDefault="00DF7523" w:rsidP="00DF7523">
      <w:pPr>
        <w:pStyle w:val="ListParagraph"/>
        <w:numPr>
          <w:ilvl w:val="0"/>
          <w:numId w:val="2"/>
        </w:numPr>
      </w:pPr>
      <w:r>
        <w:t>Number of hidden layers = 1</w:t>
      </w:r>
    </w:p>
    <w:p w:rsidR="00DF7523" w:rsidRDefault="00DF7523" w:rsidP="00DF7523">
      <w:pPr>
        <w:pStyle w:val="ListParagraph"/>
        <w:numPr>
          <w:ilvl w:val="0"/>
          <w:numId w:val="2"/>
        </w:numPr>
      </w:pPr>
      <w:r>
        <w:t>Number of neurons in the hidden layer = 46</w:t>
      </w:r>
    </w:p>
    <w:p w:rsidR="00DF7523" w:rsidRDefault="00DF7523" w:rsidP="00DF7523">
      <w:pPr>
        <w:pStyle w:val="ListParagraph"/>
        <w:numPr>
          <w:ilvl w:val="0"/>
          <w:numId w:val="2"/>
        </w:numPr>
      </w:pPr>
      <w:r>
        <w:t>Max_</w:t>
      </w:r>
      <w:r w:rsidR="00350B2F">
        <w:t>fail = 25</w:t>
      </w:r>
    </w:p>
    <w:p w:rsidR="00DF7523" w:rsidRDefault="00DF7523" w:rsidP="00DF7523">
      <w:pPr>
        <w:pStyle w:val="ListParagraph"/>
        <w:numPr>
          <w:ilvl w:val="0"/>
          <w:numId w:val="2"/>
        </w:numPr>
      </w:pPr>
      <w:r>
        <w:t>Maximum number of epochs = 100</w:t>
      </w:r>
    </w:p>
    <w:p w:rsidR="00DF7523" w:rsidRDefault="00DF7523" w:rsidP="00DF7523">
      <w:pPr>
        <w:pStyle w:val="ListParagraph"/>
        <w:numPr>
          <w:ilvl w:val="0"/>
          <w:numId w:val="2"/>
        </w:numPr>
      </w:pPr>
      <w:r>
        <w:t>Minimum Gradient = 1e-20</w:t>
      </w:r>
    </w:p>
    <w:p w:rsidR="00366F2C" w:rsidRPr="001D5902" w:rsidRDefault="00366F2C" w:rsidP="00366F2C">
      <w:pPr>
        <w:pStyle w:val="ListParagraph"/>
        <w:numPr>
          <w:ilvl w:val="0"/>
          <w:numId w:val="2"/>
        </w:numPr>
      </w:pPr>
      <w:r>
        <w:t>Training Data Split = 70:30</w:t>
      </w:r>
    </w:p>
    <w:p w:rsidR="00A26A2E" w:rsidRDefault="00DF7523" w:rsidP="00A26A2E">
      <w:pPr>
        <w:keepNext/>
        <w:jc w:val="center"/>
      </w:pPr>
      <w:r w:rsidRPr="00DF7523">
        <w:rPr>
          <w:b/>
          <w:noProof/>
          <w:lang w:eastAsia="en-SG"/>
        </w:rPr>
        <w:lastRenderedPageBreak/>
        <w:drawing>
          <wp:inline distT="0" distB="0" distL="0" distR="0" wp14:anchorId="2C13E35E" wp14:editId="1206554F">
            <wp:extent cx="3175000" cy="2381250"/>
            <wp:effectExtent l="0" t="0" r="6350" b="0"/>
            <wp:docPr id="12" name="Picture 12" descr="C:\Users\Madhavan\Desktop\CZ4042_total\CZ4042_Given COde\Trainlm\performance_1_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Madhavan\Desktop\CZ4042_total\CZ4042_Given COde\Trainlm\performance_1_46.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177727" cy="2383295"/>
                    </a:xfrm>
                    <a:prstGeom prst="rect">
                      <a:avLst/>
                    </a:prstGeom>
                    <a:noFill/>
                    <a:ln>
                      <a:noFill/>
                    </a:ln>
                  </pic:spPr>
                </pic:pic>
              </a:graphicData>
            </a:graphic>
          </wp:inline>
        </w:drawing>
      </w:r>
    </w:p>
    <w:p w:rsidR="00DF7523" w:rsidRDefault="00A26A2E" w:rsidP="00A26A2E">
      <w:pPr>
        <w:pStyle w:val="Caption"/>
        <w:jc w:val="center"/>
        <w:rPr>
          <w:b/>
        </w:rPr>
      </w:pPr>
      <w:r>
        <w:t xml:space="preserve">Figure </w:t>
      </w:r>
      <w:r w:rsidR="00072082">
        <w:fldChar w:fldCharType="begin"/>
      </w:r>
      <w:r w:rsidR="00072082">
        <w:instrText xml:space="preserve"> SEQ F</w:instrText>
      </w:r>
      <w:r w:rsidR="00072082">
        <w:instrText xml:space="preserve">igure \* ARABIC </w:instrText>
      </w:r>
      <w:r w:rsidR="00072082">
        <w:fldChar w:fldCharType="separate"/>
      </w:r>
      <w:r w:rsidR="003379AA">
        <w:rPr>
          <w:noProof/>
        </w:rPr>
        <w:t>3</w:t>
      </w:r>
      <w:r w:rsidR="00072082">
        <w:rPr>
          <w:noProof/>
        </w:rPr>
        <w:fldChar w:fldCharType="end"/>
      </w:r>
      <w:r>
        <w:t xml:space="preserve">: Training and </w:t>
      </w:r>
      <w:r w:rsidR="00486895">
        <w:t>Validation</w:t>
      </w:r>
      <w:r>
        <w:t xml:space="preserve"> Error vs No. of Epochs for Neural Network with 1 hidden layer with 46 neurons</w:t>
      </w:r>
    </w:p>
    <w:p w:rsidR="00A26A2E" w:rsidRDefault="00DF7523" w:rsidP="00A26A2E">
      <w:pPr>
        <w:keepNext/>
        <w:jc w:val="center"/>
      </w:pPr>
      <w:r w:rsidRPr="00DF7523">
        <w:rPr>
          <w:b/>
          <w:noProof/>
          <w:lang w:eastAsia="en-SG"/>
        </w:rPr>
        <w:lastRenderedPageBreak/>
        <w:drawing>
          <wp:inline distT="0" distB="0" distL="0" distR="0" wp14:anchorId="690E6505" wp14:editId="684663AE">
            <wp:extent cx="2653575" cy="2411730"/>
            <wp:effectExtent l="0" t="0" r="0" b="7620"/>
            <wp:docPr id="13" name="Picture 13" descr="C:\Users\Madhavan\Desktop\CZ4042_total\CZ4042_Given COde\Trainlm\plotregression1_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Madhavan\Desktop\CZ4042_total\CZ4042_Given COde\Trainlm\plotregression1_46.jp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8357" r="9122"/>
                    <a:stretch/>
                  </pic:blipFill>
                  <pic:spPr bwMode="auto">
                    <a:xfrm>
                      <a:off x="0" y="0"/>
                      <a:ext cx="2670874" cy="2427452"/>
                    </a:xfrm>
                    <a:prstGeom prst="rect">
                      <a:avLst/>
                    </a:prstGeom>
                    <a:noFill/>
                    <a:ln>
                      <a:noFill/>
                    </a:ln>
                    <a:extLst>
                      <a:ext uri="{53640926-AAD7-44D8-BBD7-CCE9431645EC}">
                        <a14:shadowObscured xmlns:a14="http://schemas.microsoft.com/office/drawing/2010/main"/>
                      </a:ext>
                    </a:extLst>
                  </pic:spPr>
                </pic:pic>
              </a:graphicData>
            </a:graphic>
          </wp:inline>
        </w:drawing>
      </w:r>
      <w:r w:rsidRPr="00DF7523">
        <w:rPr>
          <w:b/>
          <w:noProof/>
          <w:lang w:eastAsia="en-SG"/>
        </w:rPr>
        <w:drawing>
          <wp:inline distT="0" distB="0" distL="0" distR="0" wp14:anchorId="6F6AF581" wp14:editId="75595A42">
            <wp:extent cx="3003127" cy="2252345"/>
            <wp:effectExtent l="0" t="0" r="6985" b="0"/>
            <wp:docPr id="15" name="Picture 15" descr="C:\Users\Madhavan\Desktop\CZ4042_total\CZ4042_Given COde\Trainlm\plothistogram1_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Madhavan\Desktop\CZ4042_total\CZ4042_Given COde\Trainlm\plothistogram1_46.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21579" cy="2266184"/>
                    </a:xfrm>
                    <a:prstGeom prst="rect">
                      <a:avLst/>
                    </a:prstGeom>
                    <a:noFill/>
                    <a:ln>
                      <a:noFill/>
                    </a:ln>
                  </pic:spPr>
                </pic:pic>
              </a:graphicData>
            </a:graphic>
          </wp:inline>
        </w:drawing>
      </w:r>
    </w:p>
    <w:p w:rsidR="00A26A2E" w:rsidRDefault="00A26A2E" w:rsidP="00A26A2E">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4</w:t>
      </w:r>
      <w:r w:rsidR="00072082">
        <w:rPr>
          <w:noProof/>
        </w:rPr>
        <w:fldChar w:fldCharType="end"/>
      </w:r>
      <w:r>
        <w:t>: (a) Regression figure (b) Histogram for Neural Network with 1 hidden layer with 46 neurons</w:t>
      </w:r>
    </w:p>
    <w:p w:rsidR="00DF7523" w:rsidRDefault="00DF7523" w:rsidP="00A26A2E">
      <w:pPr>
        <w:pStyle w:val="Caption"/>
        <w:jc w:val="center"/>
        <w:rPr>
          <w:b/>
        </w:rPr>
      </w:pPr>
    </w:p>
    <w:p w:rsidR="00A26A2E" w:rsidRDefault="00DF7523" w:rsidP="00A26A2E">
      <w:pPr>
        <w:keepNext/>
        <w:jc w:val="center"/>
      </w:pPr>
      <w:r w:rsidRPr="00DF7523">
        <w:rPr>
          <w:b/>
          <w:noProof/>
          <w:lang w:eastAsia="en-SG"/>
        </w:rPr>
        <w:lastRenderedPageBreak/>
        <w:drawing>
          <wp:inline distT="0" distB="0" distL="0" distR="0" wp14:anchorId="4E3281DE" wp14:editId="02ACF499">
            <wp:extent cx="3438525" cy="2578894"/>
            <wp:effectExtent l="0" t="0" r="0" b="0"/>
            <wp:docPr id="14" name="Picture 14" descr="C:\Users\Madhavan\Desktop\CZ4042_total\CZ4042_Given COde\Trainlm\plottrainstate1_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Madhavan\Desktop\CZ4042_total\CZ4042_Given COde\Trainlm\plottrainstate1_46.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47540" cy="2585655"/>
                    </a:xfrm>
                    <a:prstGeom prst="rect">
                      <a:avLst/>
                    </a:prstGeom>
                    <a:noFill/>
                    <a:ln>
                      <a:noFill/>
                    </a:ln>
                  </pic:spPr>
                </pic:pic>
              </a:graphicData>
            </a:graphic>
          </wp:inline>
        </w:drawing>
      </w:r>
    </w:p>
    <w:p w:rsidR="00DF7523" w:rsidRDefault="00A26A2E" w:rsidP="00A26A2E">
      <w:pPr>
        <w:pStyle w:val="Caption"/>
        <w:jc w:val="center"/>
        <w:rPr>
          <w:b/>
        </w:rPr>
      </w:pPr>
      <w:r>
        <w:t xml:space="preserve">Figure </w:t>
      </w:r>
      <w:r w:rsidR="00072082">
        <w:fldChar w:fldCharType="begin"/>
      </w:r>
      <w:r w:rsidR="00072082">
        <w:instrText xml:space="preserve"> SEQ Figure \* ARABIC </w:instrText>
      </w:r>
      <w:r w:rsidR="00072082">
        <w:fldChar w:fldCharType="separate"/>
      </w:r>
      <w:r w:rsidR="003379AA">
        <w:rPr>
          <w:noProof/>
        </w:rPr>
        <w:t>5</w:t>
      </w:r>
      <w:r w:rsidR="00072082">
        <w:rPr>
          <w:noProof/>
        </w:rPr>
        <w:fldChar w:fldCharType="end"/>
      </w:r>
      <w:r>
        <w:t>: Gradient of the Function trained with Neural Network with 1 hidden layer of 46 neurons</w:t>
      </w:r>
    </w:p>
    <w:p w:rsidR="00DF7523" w:rsidRDefault="00DF7523" w:rsidP="00DF7523">
      <w:pPr>
        <w:rPr>
          <w:b/>
        </w:rPr>
      </w:pPr>
      <w:r>
        <w:rPr>
          <w:b/>
        </w:rPr>
        <w:t xml:space="preserve">Misclassification error = </w:t>
      </w:r>
      <w:r w:rsidRPr="00DF7523">
        <w:rPr>
          <w:b/>
        </w:rPr>
        <w:t>0.063043478260870</w:t>
      </w:r>
    </w:p>
    <w:p w:rsidR="00DF7523" w:rsidRDefault="00DF7523" w:rsidP="00DF7523">
      <w:pPr>
        <w:pStyle w:val="Heading2"/>
      </w:pPr>
      <w:r>
        <w:t>Configuration Settings</w:t>
      </w:r>
    </w:p>
    <w:p w:rsidR="00DF7523" w:rsidRDefault="00DF7523" w:rsidP="00DF7523">
      <w:pPr>
        <w:pStyle w:val="ListParagraph"/>
        <w:numPr>
          <w:ilvl w:val="0"/>
          <w:numId w:val="3"/>
        </w:numPr>
      </w:pPr>
      <w:r>
        <w:t>Number of hidden layers = 1</w:t>
      </w:r>
    </w:p>
    <w:p w:rsidR="00DF7523" w:rsidRDefault="00DF7523" w:rsidP="00DF7523">
      <w:pPr>
        <w:pStyle w:val="ListParagraph"/>
        <w:numPr>
          <w:ilvl w:val="0"/>
          <w:numId w:val="3"/>
        </w:numPr>
      </w:pPr>
      <w:r>
        <w:t xml:space="preserve">Number of neurons in the hidden layer = </w:t>
      </w:r>
      <w:r w:rsidR="00366F2C">
        <w:t>56</w:t>
      </w:r>
    </w:p>
    <w:p w:rsidR="00DF7523" w:rsidRDefault="00DF7523" w:rsidP="00DF7523">
      <w:pPr>
        <w:pStyle w:val="ListParagraph"/>
        <w:numPr>
          <w:ilvl w:val="0"/>
          <w:numId w:val="3"/>
        </w:numPr>
      </w:pPr>
      <w:r>
        <w:t>Max_</w:t>
      </w:r>
      <w:r w:rsidR="00350B2F">
        <w:t>fail = 25</w:t>
      </w:r>
    </w:p>
    <w:p w:rsidR="00DF7523" w:rsidRDefault="00DF7523" w:rsidP="00DF7523">
      <w:pPr>
        <w:pStyle w:val="ListParagraph"/>
        <w:numPr>
          <w:ilvl w:val="0"/>
          <w:numId w:val="3"/>
        </w:numPr>
      </w:pPr>
      <w:r>
        <w:t>Maximum number of epochs = 100</w:t>
      </w:r>
    </w:p>
    <w:p w:rsidR="00DF7523" w:rsidRDefault="00DF7523" w:rsidP="00DF7523">
      <w:pPr>
        <w:pStyle w:val="ListParagraph"/>
        <w:numPr>
          <w:ilvl w:val="0"/>
          <w:numId w:val="3"/>
        </w:numPr>
      </w:pPr>
      <w:r>
        <w:t>Minimum Gradient = 1e-20</w:t>
      </w:r>
    </w:p>
    <w:p w:rsidR="00366F2C" w:rsidRDefault="00366F2C" w:rsidP="00366F2C">
      <w:pPr>
        <w:pStyle w:val="ListParagraph"/>
        <w:numPr>
          <w:ilvl w:val="0"/>
          <w:numId w:val="3"/>
        </w:numPr>
      </w:pPr>
      <w:r>
        <w:t>Training Data Split = 70:30</w:t>
      </w:r>
    </w:p>
    <w:p w:rsidR="00A26A2E" w:rsidRDefault="00A26A2E" w:rsidP="00A26A2E">
      <w:pPr>
        <w:ind w:left="360"/>
      </w:pPr>
    </w:p>
    <w:p w:rsidR="00A26A2E" w:rsidRDefault="00A26A2E" w:rsidP="00A26A2E">
      <w:pPr>
        <w:keepNext/>
        <w:jc w:val="center"/>
      </w:pPr>
      <w:r w:rsidRPr="00AB0796">
        <w:rPr>
          <w:noProof/>
          <w:lang w:eastAsia="en-SG"/>
        </w:rPr>
        <w:drawing>
          <wp:inline distT="0" distB="0" distL="0" distR="0" wp14:anchorId="455AB0FA" wp14:editId="43444C20">
            <wp:extent cx="2838450" cy="2128838"/>
            <wp:effectExtent l="0" t="0" r="0" b="5080"/>
            <wp:docPr id="23" name="Picture 23" descr="C:\Users\Madhavan\Desktop\CZ4042_total\CZ4042_Given COde\Trainlm\performance_1_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Madhavan\Desktop\CZ4042_total\CZ4042_Given COde\Trainlm\performance_1_56.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43851" cy="2132889"/>
                    </a:xfrm>
                    <a:prstGeom prst="rect">
                      <a:avLst/>
                    </a:prstGeom>
                    <a:noFill/>
                    <a:ln>
                      <a:noFill/>
                    </a:ln>
                  </pic:spPr>
                </pic:pic>
              </a:graphicData>
            </a:graphic>
          </wp:inline>
        </w:drawing>
      </w:r>
    </w:p>
    <w:p w:rsidR="00A26A2E" w:rsidRDefault="00A26A2E" w:rsidP="00A26A2E">
      <w:pPr>
        <w:pStyle w:val="Caption"/>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t xml:space="preserve">Figure </w:t>
      </w:r>
      <w:r w:rsidR="00072082">
        <w:fldChar w:fldCharType="begin"/>
      </w:r>
      <w:r w:rsidR="00072082">
        <w:instrText xml:space="preserve"> SEQ Figure \* ARABIC </w:instrText>
      </w:r>
      <w:r w:rsidR="00072082">
        <w:fldChar w:fldCharType="separate"/>
      </w:r>
      <w:r w:rsidR="003379AA">
        <w:rPr>
          <w:noProof/>
        </w:rPr>
        <w:t>6</w:t>
      </w:r>
      <w:r w:rsidR="00072082">
        <w:rPr>
          <w:noProof/>
        </w:rPr>
        <w:fldChar w:fldCharType="end"/>
      </w:r>
      <w:r>
        <w:t>:</w:t>
      </w:r>
      <w:r w:rsidRPr="00A26A2E">
        <w:t xml:space="preserve"> </w:t>
      </w:r>
      <w:r>
        <w:t xml:space="preserve">Training and </w:t>
      </w:r>
      <w:r w:rsidR="00486895">
        <w:t>Validation</w:t>
      </w:r>
      <w:r>
        <w:t xml:space="preserve"> Error vs No. of Epochs for Neural Network with 1 hidden layer with 56 neurons</w:t>
      </w:r>
    </w:p>
    <w:p w:rsidR="00A26A2E" w:rsidRDefault="00350B2F" w:rsidP="00A26A2E">
      <w:pPr>
        <w:keepNext/>
        <w:jc w:val="center"/>
      </w:pPr>
      <w:r w:rsidRPr="00350B2F">
        <w:rPr>
          <w:noProof/>
          <w:lang w:eastAsia="en-SG"/>
        </w:rPr>
        <w:lastRenderedPageBreak/>
        <w:drawing>
          <wp:inline distT="0" distB="0" distL="0" distR="0" wp14:anchorId="595C1CEA" wp14:editId="3DCE11FA">
            <wp:extent cx="2895600" cy="2171700"/>
            <wp:effectExtent l="0" t="0" r="0" b="0"/>
            <wp:docPr id="21" name="Picture 21" descr="C:\Users\Madhavan\Desktop\CZ4042_total\CZ4042_Given COde\Trainlm\plothistogram1_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Madhavan\Desktop\CZ4042_total\CZ4042_Given COde\Trainlm\plothistogram1_56.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97188" cy="2172891"/>
                    </a:xfrm>
                    <a:prstGeom prst="rect">
                      <a:avLst/>
                    </a:prstGeom>
                    <a:noFill/>
                    <a:ln>
                      <a:noFill/>
                    </a:ln>
                  </pic:spPr>
                </pic:pic>
              </a:graphicData>
            </a:graphic>
          </wp:inline>
        </w:drawing>
      </w:r>
      <w:r w:rsidR="00AB0796" w:rsidRPr="00AB0796">
        <w:rPr>
          <w:noProof/>
          <w:lang w:eastAsia="en-SG"/>
        </w:rPr>
        <w:drawing>
          <wp:inline distT="0" distB="0" distL="0" distR="0" wp14:anchorId="25947CE9" wp14:editId="4C88CF5C">
            <wp:extent cx="2639673" cy="2476500"/>
            <wp:effectExtent l="0" t="0" r="8890" b="0"/>
            <wp:docPr id="22" name="Picture 22" descr="C:\Users\Madhavan\Desktop\CZ4042_total\CZ4042_Given COde\Trainlm\plotregression1_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Madhavan\Desktop\CZ4042_total\CZ4042_Given COde\Trainlm\plotregression1_56.jpg"/>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9307" r="10751"/>
                    <a:stretch/>
                  </pic:blipFill>
                  <pic:spPr bwMode="auto">
                    <a:xfrm>
                      <a:off x="0" y="0"/>
                      <a:ext cx="2644860" cy="2481367"/>
                    </a:xfrm>
                    <a:prstGeom prst="rect">
                      <a:avLst/>
                    </a:prstGeom>
                    <a:noFill/>
                    <a:ln>
                      <a:noFill/>
                    </a:ln>
                    <a:extLst>
                      <a:ext uri="{53640926-AAD7-44D8-BBD7-CCE9431645EC}">
                        <a14:shadowObscured xmlns:a14="http://schemas.microsoft.com/office/drawing/2010/main"/>
                      </a:ext>
                    </a:extLst>
                  </pic:spPr>
                </pic:pic>
              </a:graphicData>
            </a:graphic>
          </wp:inline>
        </w:drawing>
      </w:r>
    </w:p>
    <w:p w:rsidR="00350B2F" w:rsidRDefault="00A26A2E" w:rsidP="00A26A2E">
      <w:pPr>
        <w:pStyle w:val="Caption"/>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t xml:space="preserve">Figure </w:t>
      </w:r>
      <w:r w:rsidR="00072082">
        <w:fldChar w:fldCharType="begin"/>
      </w:r>
      <w:r w:rsidR="00072082">
        <w:instrText xml:space="preserve"> SEQ Figure \* ARABIC </w:instrText>
      </w:r>
      <w:r w:rsidR="00072082">
        <w:fldChar w:fldCharType="separate"/>
      </w:r>
      <w:r w:rsidR="003379AA">
        <w:rPr>
          <w:noProof/>
        </w:rPr>
        <w:t>7</w:t>
      </w:r>
      <w:r w:rsidR="00072082">
        <w:rPr>
          <w:noProof/>
        </w:rPr>
        <w:fldChar w:fldCharType="end"/>
      </w:r>
      <w:r>
        <w:t>:</w:t>
      </w:r>
      <w:r w:rsidRPr="00A26A2E">
        <w:t xml:space="preserve"> </w:t>
      </w:r>
      <w:r>
        <w:t>(a) Regression figure (b) Histogram for Neural Network with 1 hidden layer with 56 neurons</w:t>
      </w:r>
    </w:p>
    <w:p w:rsidR="00AB0796" w:rsidRDefault="00AB0796" w:rsidP="00350B2F">
      <w:pP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rsidR="00AB0796" w:rsidRDefault="00AB0796" w:rsidP="00AB0796">
      <w:pPr>
        <w:rPr>
          <w:b/>
        </w:rPr>
      </w:pPr>
      <w:r>
        <w:rPr>
          <w:b/>
        </w:rPr>
        <w:t xml:space="preserve">Misclassification Error = </w:t>
      </w:r>
      <w:r w:rsidRPr="00AB0796">
        <w:rPr>
          <w:b/>
        </w:rPr>
        <w:t>0.0804347826086957</w:t>
      </w:r>
    </w:p>
    <w:p w:rsidR="006C270E" w:rsidRDefault="006C270E" w:rsidP="006C270E">
      <w:pPr>
        <w:keepNext/>
        <w:jc w:val="center"/>
      </w:pPr>
      <w:r w:rsidRPr="00350B2F">
        <w:rPr>
          <w:b/>
          <w:noProof/>
          <w:lang w:eastAsia="en-SG"/>
        </w:rPr>
        <w:lastRenderedPageBreak/>
        <w:drawing>
          <wp:inline distT="0" distB="0" distL="0" distR="0" wp14:anchorId="7EE0C664" wp14:editId="1027D39B">
            <wp:extent cx="2828925" cy="2121694"/>
            <wp:effectExtent l="0" t="0" r="0" b="0"/>
            <wp:docPr id="20" name="Picture 20" descr="C:\Users\Madhavan\Desktop\CZ4042_total\CZ4042_Given COde\Trainlm\misclassification_ra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Madhavan\Desktop\CZ4042_total\CZ4042_Given COde\Trainlm\misclassification_rate.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41783" cy="2131338"/>
                    </a:xfrm>
                    <a:prstGeom prst="rect">
                      <a:avLst/>
                    </a:prstGeom>
                    <a:noFill/>
                    <a:ln>
                      <a:noFill/>
                    </a:ln>
                  </pic:spPr>
                </pic:pic>
              </a:graphicData>
            </a:graphic>
          </wp:inline>
        </w:drawing>
      </w:r>
    </w:p>
    <w:p w:rsidR="00AB0796" w:rsidRDefault="006C270E" w:rsidP="006C270E">
      <w:pPr>
        <w:pStyle w:val="Caption"/>
        <w:jc w:val="center"/>
        <w:rPr>
          <w:b/>
        </w:rPr>
      </w:pPr>
      <w:r>
        <w:t xml:space="preserve">Figure </w:t>
      </w:r>
      <w:r w:rsidR="00072082">
        <w:fldChar w:fldCharType="begin"/>
      </w:r>
      <w:r w:rsidR="00072082">
        <w:instrText xml:space="preserve"> SEQ Figure \* ARABIC </w:instrText>
      </w:r>
      <w:r w:rsidR="00072082">
        <w:fldChar w:fldCharType="separate"/>
      </w:r>
      <w:r w:rsidR="003379AA">
        <w:rPr>
          <w:noProof/>
        </w:rPr>
        <w:t>8</w:t>
      </w:r>
      <w:r w:rsidR="00072082">
        <w:rPr>
          <w:noProof/>
        </w:rPr>
        <w:fldChar w:fldCharType="end"/>
      </w:r>
      <w:r>
        <w:t xml:space="preserve">: </w:t>
      </w:r>
    </w:p>
    <w:p w:rsidR="00AB0796" w:rsidRDefault="006C270E" w:rsidP="006C270E">
      <w:pPr>
        <w:pStyle w:val="Heading1"/>
      </w:pPr>
      <w:r>
        <w:t>Changing the Data Split Ration between Training and Validation Data</w:t>
      </w:r>
    </w:p>
    <w:p w:rsidR="00350B2F" w:rsidRDefault="00350B2F" w:rsidP="00350B2F">
      <w:pPr>
        <w:pStyle w:val="Heading2"/>
      </w:pPr>
      <w:r>
        <w:t>Configuration Settings</w:t>
      </w:r>
    </w:p>
    <w:p w:rsidR="00350B2F" w:rsidRDefault="00350B2F" w:rsidP="00350B2F">
      <w:pPr>
        <w:pStyle w:val="ListParagraph"/>
        <w:numPr>
          <w:ilvl w:val="0"/>
          <w:numId w:val="4"/>
        </w:numPr>
      </w:pPr>
      <w:r>
        <w:t>Number of hidden layers = 1</w:t>
      </w:r>
    </w:p>
    <w:p w:rsidR="00350B2F" w:rsidRDefault="00350B2F" w:rsidP="00350B2F">
      <w:pPr>
        <w:pStyle w:val="ListParagraph"/>
        <w:numPr>
          <w:ilvl w:val="0"/>
          <w:numId w:val="4"/>
        </w:numPr>
      </w:pPr>
      <w:r>
        <w:t>Number of neurons in the hidden layer = 10</w:t>
      </w:r>
    </w:p>
    <w:p w:rsidR="00350B2F" w:rsidRDefault="00350B2F" w:rsidP="00350B2F">
      <w:pPr>
        <w:pStyle w:val="ListParagraph"/>
        <w:numPr>
          <w:ilvl w:val="0"/>
          <w:numId w:val="4"/>
        </w:numPr>
      </w:pPr>
      <w:r>
        <w:t>Max_fail = 25</w:t>
      </w:r>
    </w:p>
    <w:p w:rsidR="00350B2F" w:rsidRDefault="00350B2F" w:rsidP="00350B2F">
      <w:pPr>
        <w:pStyle w:val="ListParagraph"/>
        <w:numPr>
          <w:ilvl w:val="0"/>
          <w:numId w:val="4"/>
        </w:numPr>
      </w:pPr>
      <w:r>
        <w:t>Maximum number of epochs = 100</w:t>
      </w:r>
    </w:p>
    <w:p w:rsidR="00350B2F" w:rsidRDefault="00350B2F" w:rsidP="00350B2F">
      <w:pPr>
        <w:pStyle w:val="ListParagraph"/>
        <w:numPr>
          <w:ilvl w:val="0"/>
          <w:numId w:val="4"/>
        </w:numPr>
      </w:pPr>
      <w:r>
        <w:t>Minimum Gradient = 1e-20</w:t>
      </w:r>
    </w:p>
    <w:p w:rsidR="00350B2F" w:rsidRPr="001D5902" w:rsidRDefault="00350B2F" w:rsidP="00350B2F">
      <w:pPr>
        <w:pStyle w:val="ListParagraph"/>
        <w:numPr>
          <w:ilvl w:val="0"/>
          <w:numId w:val="4"/>
        </w:numPr>
      </w:pPr>
      <w:r>
        <w:t>Training Data Split = 60:40</w:t>
      </w:r>
    </w:p>
    <w:p w:rsidR="006C270E" w:rsidRDefault="00350B2F" w:rsidP="006C270E">
      <w:pPr>
        <w:keepNext/>
        <w:jc w:val="center"/>
      </w:pPr>
      <w:r w:rsidRPr="00350B2F">
        <w:rPr>
          <w:b/>
          <w:noProof/>
          <w:lang w:eastAsia="en-SG"/>
        </w:rPr>
        <w:lastRenderedPageBreak/>
        <w:drawing>
          <wp:inline distT="0" distB="0" distL="0" distR="0" wp14:anchorId="57790A10" wp14:editId="5983F1E9">
            <wp:extent cx="3000375" cy="2250282"/>
            <wp:effectExtent l="0" t="0" r="0" b="0"/>
            <wp:docPr id="16" name="Picture 16" descr="C:\Users\Madhavan\Desktop\CZ4042_total\CZ4042_Given COde\Trainlm2\performance_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Madhavan\Desktop\CZ4042_total\CZ4042_Given COde\Trainlm2\performance_1_10.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03541" cy="2252657"/>
                    </a:xfrm>
                    <a:prstGeom prst="rect">
                      <a:avLst/>
                    </a:prstGeom>
                    <a:noFill/>
                    <a:ln>
                      <a:noFill/>
                    </a:ln>
                  </pic:spPr>
                </pic:pic>
              </a:graphicData>
            </a:graphic>
          </wp:inline>
        </w:drawing>
      </w:r>
    </w:p>
    <w:p w:rsidR="006C270E" w:rsidRDefault="006C270E" w:rsidP="006C270E">
      <w:pPr>
        <w:pStyle w:val="Caption"/>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t xml:space="preserve">Figure </w:t>
      </w:r>
      <w:r w:rsidR="00072082">
        <w:fldChar w:fldCharType="begin"/>
      </w:r>
      <w:r w:rsidR="00072082">
        <w:instrText xml:space="preserve"> SEQ Figure \* ARABIC </w:instrText>
      </w:r>
      <w:r w:rsidR="00072082">
        <w:fldChar w:fldCharType="separate"/>
      </w:r>
      <w:r w:rsidR="003379AA">
        <w:rPr>
          <w:noProof/>
        </w:rPr>
        <w:t>9</w:t>
      </w:r>
      <w:r w:rsidR="00072082">
        <w:rPr>
          <w:noProof/>
        </w:rPr>
        <w:fldChar w:fldCharType="end"/>
      </w:r>
      <w:r>
        <w:t>:</w:t>
      </w:r>
      <w:r w:rsidRPr="00A26A2E">
        <w:t xml:space="preserve"> </w:t>
      </w:r>
      <w:r>
        <w:t xml:space="preserve">Training and </w:t>
      </w:r>
      <w:r w:rsidR="00486895">
        <w:t>Validation</w:t>
      </w:r>
      <w:r>
        <w:t xml:space="preserve"> Error vs No. of Epochs for Neural Network with 1 hidden layer with 10 neurons with data split ratio of 60:40</w:t>
      </w:r>
    </w:p>
    <w:p w:rsidR="00350B2F" w:rsidRDefault="00350B2F" w:rsidP="006C270E">
      <w:pPr>
        <w:pStyle w:val="Caption"/>
        <w:jc w:val="center"/>
        <w:rPr>
          <w:b/>
        </w:rPr>
      </w:pPr>
    </w:p>
    <w:p w:rsidR="006C270E" w:rsidRDefault="00350B2F" w:rsidP="006C270E">
      <w:pPr>
        <w:keepNext/>
        <w:jc w:val="center"/>
      </w:pPr>
      <w:r w:rsidRPr="00350B2F">
        <w:rPr>
          <w:b/>
          <w:noProof/>
          <w:lang w:eastAsia="en-SG"/>
        </w:rPr>
        <w:lastRenderedPageBreak/>
        <w:drawing>
          <wp:inline distT="0" distB="0" distL="0" distR="0" wp14:anchorId="248E9F50" wp14:editId="0E828D18">
            <wp:extent cx="2571750" cy="2390775"/>
            <wp:effectExtent l="0" t="0" r="0" b="9525"/>
            <wp:docPr id="17" name="Picture 17" descr="C:\Users\Madhavan\Desktop\CZ4042_total\CZ4042_Given COde\Trainlm2\plotregression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Madhavan\Desktop\CZ4042_total\CZ4042_Given COde\Trainlm2\plotregression1_10.jp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9562" r="9761"/>
                    <a:stretch/>
                  </pic:blipFill>
                  <pic:spPr bwMode="auto">
                    <a:xfrm>
                      <a:off x="0" y="0"/>
                      <a:ext cx="2572856" cy="2391803"/>
                    </a:xfrm>
                    <a:prstGeom prst="rect">
                      <a:avLst/>
                    </a:prstGeom>
                    <a:noFill/>
                    <a:ln>
                      <a:noFill/>
                    </a:ln>
                    <a:extLst>
                      <a:ext uri="{53640926-AAD7-44D8-BBD7-CCE9431645EC}">
                        <a14:shadowObscured xmlns:a14="http://schemas.microsoft.com/office/drawing/2010/main"/>
                      </a:ext>
                    </a:extLst>
                  </pic:spPr>
                </pic:pic>
              </a:graphicData>
            </a:graphic>
          </wp:inline>
        </w:drawing>
      </w:r>
      <w:r w:rsidR="006C270E" w:rsidRPr="00350B2F">
        <w:rPr>
          <w:b/>
          <w:noProof/>
          <w:lang w:eastAsia="en-SG"/>
        </w:rPr>
        <w:drawing>
          <wp:inline distT="0" distB="0" distL="0" distR="0" wp14:anchorId="416B7AB4" wp14:editId="534F32F1">
            <wp:extent cx="2952750" cy="2214563"/>
            <wp:effectExtent l="0" t="0" r="0" b="0"/>
            <wp:docPr id="18" name="Picture 18" descr="C:\Users\Madhavan\Desktop\CZ4042_total\CZ4042_Given COde\Trainlm2\plothistogram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Madhavan\Desktop\CZ4042_total\CZ4042_Given COde\Trainlm2\plothistogram1_10.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960487" cy="2220366"/>
                    </a:xfrm>
                    <a:prstGeom prst="rect">
                      <a:avLst/>
                    </a:prstGeom>
                    <a:noFill/>
                    <a:ln>
                      <a:noFill/>
                    </a:ln>
                  </pic:spPr>
                </pic:pic>
              </a:graphicData>
            </a:graphic>
          </wp:inline>
        </w:drawing>
      </w:r>
    </w:p>
    <w:p w:rsidR="006C270E" w:rsidRDefault="006C270E" w:rsidP="006C270E">
      <w:pPr>
        <w:pStyle w:val="Caption"/>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t xml:space="preserve">Figure </w:t>
      </w:r>
      <w:r w:rsidR="00072082">
        <w:fldChar w:fldCharType="begin"/>
      </w:r>
      <w:r w:rsidR="00072082">
        <w:instrText xml:space="preserve"> SEQ Figure \* ARABIC </w:instrText>
      </w:r>
      <w:r w:rsidR="00072082">
        <w:fldChar w:fldCharType="separate"/>
      </w:r>
      <w:r w:rsidR="003379AA">
        <w:rPr>
          <w:noProof/>
        </w:rPr>
        <w:t>10</w:t>
      </w:r>
      <w:r w:rsidR="00072082">
        <w:rPr>
          <w:noProof/>
        </w:rPr>
        <w:fldChar w:fldCharType="end"/>
      </w:r>
      <w:r>
        <w:t>: (a) Regression figure (b) Histogram for Neural Network with 1 hidden layer with 10 neurons with data split ration of 60:40 for the Training: Validation</w:t>
      </w:r>
    </w:p>
    <w:p w:rsidR="00350B2F" w:rsidRDefault="00350B2F" w:rsidP="006C270E">
      <w:pPr>
        <w:pStyle w:val="Caption"/>
        <w:jc w:val="center"/>
        <w:rPr>
          <w:b/>
        </w:rPr>
      </w:pPr>
    </w:p>
    <w:p w:rsidR="00350B2F" w:rsidRDefault="00350B2F" w:rsidP="00350B2F">
      <w:pPr>
        <w:jc w:val="center"/>
        <w:rPr>
          <w:b/>
        </w:rPr>
      </w:pPr>
    </w:p>
    <w:p w:rsidR="006C270E" w:rsidRDefault="00350B2F" w:rsidP="006C270E">
      <w:pPr>
        <w:keepNext/>
        <w:jc w:val="center"/>
      </w:pPr>
      <w:r w:rsidRPr="00350B2F">
        <w:rPr>
          <w:b/>
          <w:noProof/>
          <w:lang w:eastAsia="en-SG"/>
        </w:rPr>
        <w:lastRenderedPageBreak/>
        <w:drawing>
          <wp:inline distT="0" distB="0" distL="0" distR="0" wp14:anchorId="09655DC5" wp14:editId="10CAF60F">
            <wp:extent cx="3438525" cy="2578894"/>
            <wp:effectExtent l="0" t="0" r="0" b="0"/>
            <wp:docPr id="19" name="Picture 19" descr="C:\Users\Madhavan\Desktop\CZ4042_total\CZ4042_Given COde\Trainlm2\plottrainstate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Madhavan\Desktop\CZ4042_total\CZ4042_Given COde\Trainlm2\plottrainstate1_10.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446480" cy="2584860"/>
                    </a:xfrm>
                    <a:prstGeom prst="rect">
                      <a:avLst/>
                    </a:prstGeom>
                    <a:noFill/>
                    <a:ln>
                      <a:noFill/>
                    </a:ln>
                  </pic:spPr>
                </pic:pic>
              </a:graphicData>
            </a:graphic>
          </wp:inline>
        </w:drawing>
      </w:r>
    </w:p>
    <w:p w:rsidR="006C270E" w:rsidRDefault="006C270E" w:rsidP="006C270E">
      <w:pPr>
        <w:pStyle w:val="Caption"/>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t xml:space="preserve">Figure </w:t>
      </w:r>
      <w:r w:rsidR="00072082">
        <w:fldChar w:fldCharType="begin"/>
      </w:r>
      <w:r w:rsidR="00072082">
        <w:instrText xml:space="preserve"> SEQ Figure \* ARABIC </w:instrText>
      </w:r>
      <w:r w:rsidR="00072082">
        <w:fldChar w:fldCharType="separate"/>
      </w:r>
      <w:r w:rsidR="003379AA">
        <w:rPr>
          <w:noProof/>
        </w:rPr>
        <w:t>11</w:t>
      </w:r>
      <w:r w:rsidR="00072082">
        <w:rPr>
          <w:noProof/>
        </w:rPr>
        <w:fldChar w:fldCharType="end"/>
      </w:r>
      <w:r>
        <w:t>: Gradient of the Function trained with Neural Network with 1 hidden layer of 10 neurons data split ration of 60:40 for the Training: Validation</w:t>
      </w:r>
    </w:p>
    <w:p w:rsidR="00350B2F" w:rsidRDefault="00350B2F" w:rsidP="006C270E">
      <w:pPr>
        <w:pStyle w:val="Caption"/>
        <w:jc w:val="center"/>
        <w:rPr>
          <w:b/>
        </w:rPr>
      </w:pPr>
    </w:p>
    <w:p w:rsidR="00350B2F" w:rsidRDefault="00924463" w:rsidP="00924463">
      <w:pPr>
        <w:pStyle w:val="Heading2"/>
      </w:pPr>
      <w:r>
        <w:t>Varying Maximum Validation</w:t>
      </w:r>
      <w:r>
        <w:br/>
      </w:r>
    </w:p>
    <w:p w:rsidR="00924463" w:rsidRDefault="00924463" w:rsidP="00924463">
      <w:pPr>
        <w:pStyle w:val="ListParagraph"/>
        <w:numPr>
          <w:ilvl w:val="0"/>
          <w:numId w:val="6"/>
        </w:numPr>
      </w:pPr>
      <w:r>
        <w:t>Number of hidden layers = 1</w:t>
      </w:r>
    </w:p>
    <w:p w:rsidR="00924463" w:rsidRDefault="00924463" w:rsidP="00924463">
      <w:pPr>
        <w:pStyle w:val="ListParagraph"/>
        <w:numPr>
          <w:ilvl w:val="0"/>
          <w:numId w:val="6"/>
        </w:numPr>
      </w:pPr>
      <w:r>
        <w:t>Number of neurons in the hidden layer = 10</w:t>
      </w:r>
    </w:p>
    <w:p w:rsidR="00924463" w:rsidRDefault="00924463" w:rsidP="00924463">
      <w:pPr>
        <w:pStyle w:val="ListParagraph"/>
        <w:numPr>
          <w:ilvl w:val="0"/>
          <w:numId w:val="6"/>
        </w:numPr>
      </w:pPr>
      <w:r>
        <w:t>Max_fail = 10</w:t>
      </w:r>
    </w:p>
    <w:p w:rsidR="00924463" w:rsidRDefault="00924463" w:rsidP="00924463">
      <w:pPr>
        <w:pStyle w:val="ListParagraph"/>
        <w:numPr>
          <w:ilvl w:val="0"/>
          <w:numId w:val="6"/>
        </w:numPr>
      </w:pPr>
      <w:r>
        <w:t>Maximum number of epochs = 100</w:t>
      </w:r>
    </w:p>
    <w:p w:rsidR="00924463" w:rsidRDefault="00924463" w:rsidP="00924463">
      <w:pPr>
        <w:pStyle w:val="ListParagraph"/>
        <w:numPr>
          <w:ilvl w:val="0"/>
          <w:numId w:val="6"/>
        </w:numPr>
      </w:pPr>
      <w:r>
        <w:t>Minimum Gradient = 1e-20</w:t>
      </w:r>
    </w:p>
    <w:p w:rsidR="00924463" w:rsidRDefault="00924463" w:rsidP="00924463">
      <w:pPr>
        <w:pStyle w:val="ListParagraph"/>
        <w:numPr>
          <w:ilvl w:val="0"/>
          <w:numId w:val="6"/>
        </w:numPr>
      </w:pPr>
      <w:r>
        <w:lastRenderedPageBreak/>
        <w:t>Training Data Split = 70:30</w:t>
      </w:r>
    </w:p>
    <w:p w:rsidR="006C270E" w:rsidRDefault="00F92090" w:rsidP="006C270E">
      <w:pPr>
        <w:keepNext/>
        <w:jc w:val="center"/>
      </w:pPr>
      <w:r w:rsidRPr="00F92090">
        <w:rPr>
          <w:noProof/>
          <w:lang w:eastAsia="en-SG"/>
        </w:rPr>
        <w:drawing>
          <wp:inline distT="0" distB="0" distL="0" distR="0" wp14:anchorId="4F5A41B2" wp14:editId="54973350">
            <wp:extent cx="2544792" cy="1909018"/>
            <wp:effectExtent l="0" t="0" r="8255" b="0"/>
            <wp:docPr id="5" name="Picture 5" descr="C:\Users\Madhavan\Desktop\CZ4042_total\CZ4042_Given COde\Trainlmmaxfail\performance_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dhavan\Desktop\CZ4042_total\CZ4042_Given COde\Trainlmmaxfail\performance_1_10.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55196" cy="1916823"/>
                    </a:xfrm>
                    <a:prstGeom prst="rect">
                      <a:avLst/>
                    </a:prstGeom>
                    <a:noFill/>
                    <a:ln>
                      <a:noFill/>
                    </a:ln>
                  </pic:spPr>
                </pic:pic>
              </a:graphicData>
            </a:graphic>
          </wp:inline>
        </w:drawing>
      </w:r>
      <w:r w:rsidRPr="00F92090">
        <w:rPr>
          <w:noProof/>
          <w:lang w:eastAsia="en-SG"/>
        </w:rPr>
        <w:drawing>
          <wp:inline distT="0" distB="0" distL="0" distR="0" wp14:anchorId="4798623F" wp14:editId="3BFDF117">
            <wp:extent cx="2495355" cy="1871932"/>
            <wp:effectExtent l="0" t="0" r="635" b="0"/>
            <wp:docPr id="24" name="Picture 24" descr="C:\Users\Madhavan\Desktop\CZ4042_total\CZ4042_Given COde\Trainlmmaxfail\plotregression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dhavan\Desktop\CZ4042_total\CZ4042_Given COde\Trainlmmaxfail\plotregression1_10.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04527" cy="1878812"/>
                    </a:xfrm>
                    <a:prstGeom prst="rect">
                      <a:avLst/>
                    </a:prstGeom>
                    <a:noFill/>
                    <a:ln>
                      <a:noFill/>
                    </a:ln>
                  </pic:spPr>
                </pic:pic>
              </a:graphicData>
            </a:graphic>
          </wp:inline>
        </w:drawing>
      </w:r>
    </w:p>
    <w:p w:rsidR="00F92090" w:rsidRPr="001D5902" w:rsidRDefault="006C270E" w:rsidP="006C270E">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12</w:t>
      </w:r>
      <w:r w:rsidR="00072082">
        <w:rPr>
          <w:noProof/>
        </w:rPr>
        <w:fldChar w:fldCharType="end"/>
      </w:r>
      <w:r>
        <w:t>: (a) Performance Measure Training and Validation Error vs No. of Epochs (b) Regression output for a neural network with 1 layer and Maximum Number of continuous</w:t>
      </w:r>
      <w:r w:rsidR="00163E32">
        <w:t xml:space="preserve"> Validation increase failures is 10</w:t>
      </w:r>
    </w:p>
    <w:p w:rsidR="00F92090" w:rsidRDefault="00F92090" w:rsidP="00F92090">
      <w:pPr>
        <w:pStyle w:val="ListParagraph"/>
        <w:numPr>
          <w:ilvl w:val="0"/>
          <w:numId w:val="7"/>
        </w:numPr>
      </w:pPr>
      <w:r>
        <w:t>Number of hidden layers = 1</w:t>
      </w:r>
    </w:p>
    <w:p w:rsidR="00F92090" w:rsidRDefault="00F92090" w:rsidP="00F92090">
      <w:pPr>
        <w:pStyle w:val="ListParagraph"/>
        <w:numPr>
          <w:ilvl w:val="0"/>
          <w:numId w:val="7"/>
        </w:numPr>
      </w:pPr>
      <w:r>
        <w:t>Number of neurons in the hidden layer = 10</w:t>
      </w:r>
    </w:p>
    <w:p w:rsidR="00F92090" w:rsidRDefault="00F92090" w:rsidP="00F92090">
      <w:pPr>
        <w:pStyle w:val="ListParagraph"/>
        <w:numPr>
          <w:ilvl w:val="0"/>
          <w:numId w:val="7"/>
        </w:numPr>
      </w:pPr>
      <w:r>
        <w:t>Max_fail = 30</w:t>
      </w:r>
    </w:p>
    <w:p w:rsidR="00F92090" w:rsidRDefault="00F92090" w:rsidP="00F92090">
      <w:pPr>
        <w:pStyle w:val="ListParagraph"/>
        <w:numPr>
          <w:ilvl w:val="0"/>
          <w:numId w:val="7"/>
        </w:numPr>
      </w:pPr>
      <w:r>
        <w:t>Maximum number of epochs = 100</w:t>
      </w:r>
    </w:p>
    <w:p w:rsidR="00F92090" w:rsidRDefault="00F92090" w:rsidP="00F92090">
      <w:pPr>
        <w:pStyle w:val="ListParagraph"/>
        <w:numPr>
          <w:ilvl w:val="0"/>
          <w:numId w:val="7"/>
        </w:numPr>
      </w:pPr>
      <w:r>
        <w:t>Minimum Gradient = 1e-20</w:t>
      </w:r>
    </w:p>
    <w:p w:rsidR="00F92090" w:rsidRDefault="00F92090" w:rsidP="00F92090">
      <w:pPr>
        <w:pStyle w:val="ListParagraph"/>
        <w:numPr>
          <w:ilvl w:val="0"/>
          <w:numId w:val="7"/>
        </w:numPr>
      </w:pPr>
      <w:r>
        <w:t>Training Data Split = 70:30</w:t>
      </w:r>
    </w:p>
    <w:p w:rsidR="00F92090" w:rsidRDefault="00F92090" w:rsidP="00F92090"/>
    <w:p w:rsidR="00163E32" w:rsidRDefault="00163E32" w:rsidP="00163E32">
      <w:pPr>
        <w:keepNext/>
        <w:jc w:val="center"/>
      </w:pPr>
      <w:r w:rsidRPr="00F92090">
        <w:rPr>
          <w:noProof/>
          <w:lang w:eastAsia="en-SG"/>
        </w:rPr>
        <w:lastRenderedPageBreak/>
        <w:drawing>
          <wp:inline distT="0" distB="0" distL="0" distR="0" wp14:anchorId="2B8B92DC" wp14:editId="248DD64B">
            <wp:extent cx="2536166" cy="1902547"/>
            <wp:effectExtent l="0" t="0" r="0" b="2540"/>
            <wp:docPr id="26" name="Picture 26" descr="C:\Users\Madhavan\Desktop\CZ4042_total\CZ4042_Given COde\Trainlmmaxfail\performance_1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adhavan\Desktop\CZ4042_total\CZ4042_Given COde\Trainlmmaxfail\performance_1_30.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53856" cy="1915818"/>
                    </a:xfrm>
                    <a:prstGeom prst="rect">
                      <a:avLst/>
                    </a:prstGeom>
                    <a:noFill/>
                    <a:ln>
                      <a:noFill/>
                    </a:ln>
                  </pic:spPr>
                </pic:pic>
              </a:graphicData>
            </a:graphic>
          </wp:inline>
        </w:drawing>
      </w:r>
      <w:r w:rsidR="00F92090" w:rsidRPr="00F92090">
        <w:rPr>
          <w:noProof/>
          <w:lang w:eastAsia="en-SG"/>
        </w:rPr>
        <w:drawing>
          <wp:inline distT="0" distB="0" distL="0" distR="0" wp14:anchorId="7062C2F3" wp14:editId="17DDDDF7">
            <wp:extent cx="2736840" cy="2053086"/>
            <wp:effectExtent l="0" t="0" r="6985" b="4445"/>
            <wp:docPr id="25" name="Picture 25" descr="C:\Users\Madhavan\Desktop\CZ4042_total\CZ4042_Given COde\Trainlmmaxfail\plotregression1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adhavan\Desktop\CZ4042_total\CZ4042_Given COde\Trainlmmaxfail\plotregression1_30.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50516" cy="2063345"/>
                    </a:xfrm>
                    <a:prstGeom prst="rect">
                      <a:avLst/>
                    </a:prstGeom>
                    <a:noFill/>
                    <a:ln>
                      <a:noFill/>
                    </a:ln>
                  </pic:spPr>
                </pic:pic>
              </a:graphicData>
            </a:graphic>
          </wp:inline>
        </w:drawing>
      </w:r>
    </w:p>
    <w:p w:rsidR="00F92090" w:rsidRDefault="00163E32" w:rsidP="00163E32">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13</w:t>
      </w:r>
      <w:r w:rsidR="00072082">
        <w:rPr>
          <w:noProof/>
        </w:rPr>
        <w:fldChar w:fldCharType="end"/>
      </w:r>
      <w:r>
        <w:t>: (a) Performance Measure Training and Validation Error vs No. of Epochs (b) Regression output for a neural network with 1 layer and Maximum Number of continuous Validation increase failures is 30</w:t>
      </w:r>
    </w:p>
    <w:p w:rsidR="00F92090" w:rsidRDefault="00F92090" w:rsidP="00F92090">
      <w:pPr>
        <w:pStyle w:val="ListParagraph"/>
        <w:numPr>
          <w:ilvl w:val="0"/>
          <w:numId w:val="8"/>
        </w:numPr>
      </w:pPr>
      <w:r>
        <w:t>Number of hidden layers = 1</w:t>
      </w:r>
    </w:p>
    <w:p w:rsidR="00F92090" w:rsidRDefault="00F92090" w:rsidP="00F92090">
      <w:pPr>
        <w:pStyle w:val="ListParagraph"/>
        <w:numPr>
          <w:ilvl w:val="0"/>
          <w:numId w:val="8"/>
        </w:numPr>
      </w:pPr>
      <w:r>
        <w:t>Number of neurons in the hidden layer = 10</w:t>
      </w:r>
    </w:p>
    <w:p w:rsidR="00F92090" w:rsidRDefault="00F92090" w:rsidP="00F92090">
      <w:pPr>
        <w:pStyle w:val="ListParagraph"/>
        <w:numPr>
          <w:ilvl w:val="0"/>
          <w:numId w:val="8"/>
        </w:numPr>
      </w:pPr>
      <w:r>
        <w:t>Max_fail = 70</w:t>
      </w:r>
    </w:p>
    <w:p w:rsidR="00F92090" w:rsidRDefault="00F92090" w:rsidP="00F92090">
      <w:pPr>
        <w:pStyle w:val="ListParagraph"/>
        <w:numPr>
          <w:ilvl w:val="0"/>
          <w:numId w:val="8"/>
        </w:numPr>
      </w:pPr>
      <w:r>
        <w:t>Maximum number of epochs = 100</w:t>
      </w:r>
    </w:p>
    <w:p w:rsidR="00F92090" w:rsidRDefault="00F92090" w:rsidP="00F92090">
      <w:pPr>
        <w:pStyle w:val="ListParagraph"/>
        <w:numPr>
          <w:ilvl w:val="0"/>
          <w:numId w:val="8"/>
        </w:numPr>
      </w:pPr>
      <w:r>
        <w:t>Minimum Gradient = 1e-20</w:t>
      </w:r>
    </w:p>
    <w:p w:rsidR="00F92090" w:rsidRDefault="00F92090" w:rsidP="00F92090">
      <w:pPr>
        <w:pStyle w:val="ListParagraph"/>
        <w:numPr>
          <w:ilvl w:val="0"/>
          <w:numId w:val="8"/>
        </w:numPr>
      </w:pPr>
      <w:r>
        <w:t>Training Data Split = 70:30</w:t>
      </w:r>
    </w:p>
    <w:p w:rsidR="00924463" w:rsidRDefault="00924463" w:rsidP="00924463"/>
    <w:p w:rsidR="00163E32" w:rsidRDefault="00071B6B" w:rsidP="00163E32">
      <w:pPr>
        <w:keepNext/>
        <w:jc w:val="center"/>
      </w:pPr>
      <w:r w:rsidRPr="00071B6B">
        <w:rPr>
          <w:noProof/>
          <w:lang w:eastAsia="en-SG"/>
        </w:rPr>
        <w:lastRenderedPageBreak/>
        <w:drawing>
          <wp:inline distT="0" distB="0" distL="0" distR="0" wp14:anchorId="12FEEF45" wp14:editId="592DD274">
            <wp:extent cx="2829464" cy="2122569"/>
            <wp:effectExtent l="0" t="0" r="9525" b="0"/>
            <wp:docPr id="27" name="Picture 27" descr="C:\Users\Madhavan\Desktop\CZ4042_total\CZ4042_Given COde\Trainlmmaxfail\performance_1_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adhavan\Desktop\CZ4042_total\CZ4042_Given COde\Trainlmmaxfail\performance_1_70.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65351" cy="2149490"/>
                    </a:xfrm>
                    <a:prstGeom prst="rect">
                      <a:avLst/>
                    </a:prstGeom>
                    <a:noFill/>
                    <a:ln>
                      <a:noFill/>
                    </a:ln>
                  </pic:spPr>
                </pic:pic>
              </a:graphicData>
            </a:graphic>
          </wp:inline>
        </w:drawing>
      </w:r>
      <w:r w:rsidRPr="00071B6B">
        <w:rPr>
          <w:noProof/>
          <w:lang w:eastAsia="en-SG"/>
        </w:rPr>
        <w:drawing>
          <wp:inline distT="0" distB="0" distL="0" distR="0" wp14:anchorId="4DEF824F" wp14:editId="7866E630">
            <wp:extent cx="2501235" cy="2309495"/>
            <wp:effectExtent l="0" t="0" r="0" b="0"/>
            <wp:docPr id="28" name="Picture 28" descr="C:\Users\Madhavan\Desktop\CZ4042_total\CZ4042_Given COde\Trainlmmaxfail\plotregression1_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adhavan\Desktop\CZ4042_total\CZ4042_Given COde\Trainlmmaxfail\plotregression1_70.jpg"/>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8967" r="9788"/>
                    <a:stretch/>
                  </pic:blipFill>
                  <pic:spPr bwMode="auto">
                    <a:xfrm>
                      <a:off x="0" y="0"/>
                      <a:ext cx="2507090" cy="2314901"/>
                    </a:xfrm>
                    <a:prstGeom prst="rect">
                      <a:avLst/>
                    </a:prstGeom>
                    <a:noFill/>
                    <a:ln>
                      <a:noFill/>
                    </a:ln>
                    <a:extLst>
                      <a:ext uri="{53640926-AAD7-44D8-BBD7-CCE9431645EC}">
                        <a14:shadowObscured xmlns:a14="http://schemas.microsoft.com/office/drawing/2010/main"/>
                      </a:ext>
                    </a:extLst>
                  </pic:spPr>
                </pic:pic>
              </a:graphicData>
            </a:graphic>
          </wp:inline>
        </w:drawing>
      </w:r>
    </w:p>
    <w:p w:rsidR="00163E32" w:rsidRDefault="00163E32" w:rsidP="00163E32">
      <w:pPr>
        <w:pStyle w:val="Caption"/>
        <w:jc w:val="center"/>
      </w:pPr>
      <w:r>
        <w:t xml:space="preserve">Figure </w:t>
      </w:r>
      <w:r w:rsidR="00072082">
        <w:fldChar w:fldCharType="begin"/>
      </w:r>
      <w:r w:rsidR="00072082">
        <w:instrText xml:space="preserve"> SEQ Figure \* ARAB</w:instrText>
      </w:r>
      <w:r w:rsidR="00072082">
        <w:instrText xml:space="preserve">IC </w:instrText>
      </w:r>
      <w:r w:rsidR="00072082">
        <w:fldChar w:fldCharType="separate"/>
      </w:r>
      <w:r w:rsidR="003379AA">
        <w:rPr>
          <w:noProof/>
        </w:rPr>
        <w:t>14</w:t>
      </w:r>
      <w:r w:rsidR="00072082">
        <w:rPr>
          <w:noProof/>
        </w:rPr>
        <w:fldChar w:fldCharType="end"/>
      </w:r>
      <w:r>
        <w:t>: (a) Performance Measure Training and Validation Error vs No. of Epochs (b) Regression output for a neural network with 1 layer and Maximum Number of continuous Validation increase failures is 70</w:t>
      </w:r>
    </w:p>
    <w:p w:rsidR="00071B6B" w:rsidRDefault="00071B6B" w:rsidP="00163E32">
      <w:pPr>
        <w:pStyle w:val="Caption"/>
        <w:jc w:val="center"/>
      </w:pPr>
    </w:p>
    <w:p w:rsidR="00071B6B" w:rsidRDefault="00071B6B" w:rsidP="00924463"/>
    <w:p w:rsidR="00071B6B" w:rsidRDefault="00071B6B" w:rsidP="00071B6B">
      <w:pPr>
        <w:pStyle w:val="ListParagraph"/>
        <w:numPr>
          <w:ilvl w:val="0"/>
          <w:numId w:val="9"/>
        </w:numPr>
      </w:pPr>
      <w:r>
        <w:t>Number of hidden layers = 1</w:t>
      </w:r>
    </w:p>
    <w:p w:rsidR="00071B6B" w:rsidRDefault="00071B6B" w:rsidP="00071B6B">
      <w:pPr>
        <w:pStyle w:val="ListParagraph"/>
        <w:numPr>
          <w:ilvl w:val="0"/>
          <w:numId w:val="9"/>
        </w:numPr>
      </w:pPr>
      <w:r>
        <w:t>Number of neurons in the hidden layer = 10</w:t>
      </w:r>
    </w:p>
    <w:p w:rsidR="00071B6B" w:rsidRDefault="00071B6B" w:rsidP="00071B6B">
      <w:pPr>
        <w:pStyle w:val="ListParagraph"/>
        <w:numPr>
          <w:ilvl w:val="0"/>
          <w:numId w:val="9"/>
        </w:numPr>
      </w:pPr>
      <w:r>
        <w:t>Max_fail = 110</w:t>
      </w:r>
    </w:p>
    <w:p w:rsidR="00071B6B" w:rsidRDefault="00071B6B" w:rsidP="00071B6B">
      <w:pPr>
        <w:pStyle w:val="ListParagraph"/>
        <w:numPr>
          <w:ilvl w:val="0"/>
          <w:numId w:val="9"/>
        </w:numPr>
      </w:pPr>
      <w:r>
        <w:t>Maximum number of epochs = 100</w:t>
      </w:r>
    </w:p>
    <w:p w:rsidR="00071B6B" w:rsidRDefault="00071B6B" w:rsidP="00071B6B">
      <w:pPr>
        <w:pStyle w:val="ListParagraph"/>
        <w:numPr>
          <w:ilvl w:val="0"/>
          <w:numId w:val="9"/>
        </w:numPr>
      </w:pPr>
      <w:r>
        <w:t>Minimum Gradient = 1e-20</w:t>
      </w:r>
    </w:p>
    <w:p w:rsidR="00071B6B" w:rsidRDefault="00071B6B" w:rsidP="00071B6B">
      <w:pPr>
        <w:pStyle w:val="ListParagraph"/>
        <w:numPr>
          <w:ilvl w:val="0"/>
          <w:numId w:val="9"/>
        </w:numPr>
      </w:pPr>
      <w:r>
        <w:t>Training Data Split = 70:30</w:t>
      </w:r>
    </w:p>
    <w:p w:rsidR="00163E32" w:rsidRDefault="00163E32" w:rsidP="00163E32">
      <w:pPr>
        <w:keepNext/>
        <w:jc w:val="center"/>
      </w:pPr>
      <w:r w:rsidRPr="00B406A2">
        <w:rPr>
          <w:noProof/>
          <w:lang w:eastAsia="en-SG"/>
        </w:rPr>
        <w:lastRenderedPageBreak/>
        <w:drawing>
          <wp:inline distT="0" distB="0" distL="0" distR="0" wp14:anchorId="2E410F1E" wp14:editId="10EDB569">
            <wp:extent cx="2743200" cy="2057857"/>
            <wp:effectExtent l="0" t="0" r="0" b="0"/>
            <wp:docPr id="31" name="Picture 31" descr="C:\Users\Madhavan\Desktop\CZ4042_total\CZ4042_Given COde\Trainlmmaxfail\performance_1_1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adhavan\Desktop\CZ4042_total\CZ4042_Given COde\Trainlmmaxfail\performance_1_110.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754883" cy="2066621"/>
                    </a:xfrm>
                    <a:prstGeom prst="rect">
                      <a:avLst/>
                    </a:prstGeom>
                    <a:noFill/>
                    <a:ln>
                      <a:noFill/>
                    </a:ln>
                  </pic:spPr>
                </pic:pic>
              </a:graphicData>
            </a:graphic>
          </wp:inline>
        </w:drawing>
      </w:r>
      <w:r w:rsidR="00B406A2" w:rsidRPr="00B406A2">
        <w:rPr>
          <w:noProof/>
          <w:lang w:eastAsia="en-SG"/>
        </w:rPr>
        <w:drawing>
          <wp:inline distT="0" distB="0" distL="0" distR="0" wp14:anchorId="0A5549E0" wp14:editId="04FFC9DB">
            <wp:extent cx="2415396" cy="2095801"/>
            <wp:effectExtent l="0" t="0" r="4445" b="0"/>
            <wp:docPr id="30" name="Picture 30" descr="C:\Users\Madhavan\Desktop\CZ4042_total\CZ4042_Given COde\Trainlmmaxfail\plotregression1_1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adhavan\Desktop\CZ4042_total\CZ4042_Given COde\Trainlmmaxfail\plotregression1_110.jpg"/>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6174" r="7369"/>
                    <a:stretch/>
                  </pic:blipFill>
                  <pic:spPr bwMode="auto">
                    <a:xfrm>
                      <a:off x="0" y="0"/>
                      <a:ext cx="2422825" cy="2102247"/>
                    </a:xfrm>
                    <a:prstGeom prst="rect">
                      <a:avLst/>
                    </a:prstGeom>
                    <a:noFill/>
                    <a:ln>
                      <a:noFill/>
                    </a:ln>
                    <a:extLst>
                      <a:ext uri="{53640926-AAD7-44D8-BBD7-CCE9431645EC}">
                        <a14:shadowObscured xmlns:a14="http://schemas.microsoft.com/office/drawing/2010/main"/>
                      </a:ext>
                    </a:extLst>
                  </pic:spPr>
                </pic:pic>
              </a:graphicData>
            </a:graphic>
          </wp:inline>
        </w:drawing>
      </w:r>
    </w:p>
    <w:p w:rsidR="00163E32" w:rsidRDefault="00163E32" w:rsidP="00163E32">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15</w:t>
      </w:r>
      <w:r w:rsidR="00072082">
        <w:rPr>
          <w:noProof/>
        </w:rPr>
        <w:fldChar w:fldCharType="end"/>
      </w:r>
      <w:r>
        <w:t>: (a) Performance Measure Training and Validation Error vs No. of Epochs (b) Regression output for a neural network with 1 layer and Maximum Number of continuous Validation increase failures is 110</w:t>
      </w:r>
    </w:p>
    <w:p w:rsidR="00071B6B" w:rsidRDefault="00071B6B" w:rsidP="00163E32">
      <w:pPr>
        <w:pStyle w:val="Caption"/>
        <w:jc w:val="center"/>
      </w:pPr>
    </w:p>
    <w:p w:rsidR="00163E32" w:rsidRDefault="00163E32" w:rsidP="00163E32">
      <w:pPr>
        <w:jc w:val="center"/>
      </w:pPr>
    </w:p>
    <w:p w:rsidR="00862A14" w:rsidRDefault="00862A14" w:rsidP="00924463"/>
    <w:p w:rsidR="00163E32" w:rsidRDefault="00862A14" w:rsidP="00163E32">
      <w:pPr>
        <w:keepNext/>
        <w:jc w:val="center"/>
      </w:pPr>
      <w:r w:rsidRPr="00862A14">
        <w:rPr>
          <w:noProof/>
          <w:lang w:eastAsia="en-SG"/>
        </w:rPr>
        <w:lastRenderedPageBreak/>
        <w:drawing>
          <wp:inline distT="0" distB="0" distL="0" distR="0" wp14:anchorId="6D6A4D99" wp14:editId="222FD5DA">
            <wp:extent cx="3242811" cy="2432649"/>
            <wp:effectExtent l="0" t="0" r="0" b="6350"/>
            <wp:docPr id="32" name="Picture 32" descr="C:\Users\Madhavan\Desktop\CZ4042_total\CZ4042_Given COde\Trainlmmaxfail\misclassification_ra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Madhavan\Desktop\CZ4042_total\CZ4042_Given COde\Trainlmmaxfail\misclassification_rate.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257209" cy="2443450"/>
                    </a:xfrm>
                    <a:prstGeom prst="rect">
                      <a:avLst/>
                    </a:prstGeom>
                    <a:noFill/>
                    <a:ln>
                      <a:noFill/>
                    </a:ln>
                  </pic:spPr>
                </pic:pic>
              </a:graphicData>
            </a:graphic>
          </wp:inline>
        </w:drawing>
      </w:r>
    </w:p>
    <w:p w:rsidR="00862A14" w:rsidRDefault="00163E32" w:rsidP="00163E32">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16</w:t>
      </w:r>
      <w:r w:rsidR="00072082">
        <w:rPr>
          <w:noProof/>
        </w:rPr>
        <w:fldChar w:fldCharType="end"/>
      </w:r>
      <w:r>
        <w:t>: Testing Error vs Max_fail/10 for the Neural Network with 1 hidden layer of 10 neurons</w:t>
      </w:r>
    </w:p>
    <w:p w:rsidR="00862A14" w:rsidRDefault="00862A14" w:rsidP="00862A14">
      <w:pPr>
        <w:jc w:val="center"/>
      </w:pPr>
    </w:p>
    <w:p w:rsidR="00862A14" w:rsidRDefault="00862A14" w:rsidP="00862A14">
      <w:pPr>
        <w:pStyle w:val="Heading2"/>
      </w:pPr>
      <w:r>
        <w:t>Varying the number of hidden layers and the number of neurons in each layer</w:t>
      </w:r>
    </w:p>
    <w:p w:rsidR="00862A14" w:rsidRDefault="00862A14" w:rsidP="00862A14"/>
    <w:p w:rsidR="00862A14" w:rsidRDefault="00862A14" w:rsidP="00862A14">
      <w:pPr>
        <w:rPr>
          <w:b/>
        </w:rPr>
      </w:pPr>
      <w:r>
        <w:rPr>
          <w:b/>
        </w:rPr>
        <w:t>Number of Layers = 2</w:t>
      </w:r>
    </w:p>
    <w:p w:rsidR="00862A14" w:rsidRDefault="00862A14" w:rsidP="00862A14">
      <w:pPr>
        <w:pStyle w:val="ListParagraph"/>
        <w:numPr>
          <w:ilvl w:val="0"/>
          <w:numId w:val="10"/>
        </w:numPr>
      </w:pPr>
      <w:r>
        <w:t>Number of hidden layers = 2</w:t>
      </w:r>
    </w:p>
    <w:p w:rsidR="00862A14" w:rsidRDefault="00862A14" w:rsidP="00862A14">
      <w:pPr>
        <w:pStyle w:val="ListParagraph"/>
        <w:numPr>
          <w:ilvl w:val="0"/>
          <w:numId w:val="10"/>
        </w:numPr>
      </w:pPr>
      <w:r>
        <w:t>Number of neurons in the hidden layer = [</w:t>
      </w:r>
      <w:r w:rsidR="00E52A3C">
        <w:t>2</w:t>
      </w:r>
      <w:r>
        <w:t>0</w:t>
      </w:r>
      <w:r w:rsidR="00E52A3C">
        <w:t xml:space="preserve"> 2</w:t>
      </w:r>
      <w:r>
        <w:t>0]</w:t>
      </w:r>
    </w:p>
    <w:p w:rsidR="00862A14" w:rsidRDefault="00862A14" w:rsidP="00862A14">
      <w:pPr>
        <w:pStyle w:val="ListParagraph"/>
        <w:numPr>
          <w:ilvl w:val="0"/>
          <w:numId w:val="10"/>
        </w:numPr>
      </w:pPr>
      <w:r>
        <w:t>Max_fail = 25</w:t>
      </w:r>
    </w:p>
    <w:p w:rsidR="00862A14" w:rsidRDefault="00862A14" w:rsidP="00862A14">
      <w:pPr>
        <w:pStyle w:val="ListParagraph"/>
        <w:numPr>
          <w:ilvl w:val="0"/>
          <w:numId w:val="10"/>
        </w:numPr>
      </w:pPr>
      <w:r>
        <w:t>Maximum number of epochs = 100</w:t>
      </w:r>
    </w:p>
    <w:p w:rsidR="00862A14" w:rsidRDefault="00862A14" w:rsidP="00862A14">
      <w:pPr>
        <w:pStyle w:val="ListParagraph"/>
        <w:numPr>
          <w:ilvl w:val="0"/>
          <w:numId w:val="10"/>
        </w:numPr>
      </w:pPr>
      <w:r>
        <w:lastRenderedPageBreak/>
        <w:t>Minimum Gradient = 1e-20</w:t>
      </w:r>
    </w:p>
    <w:p w:rsidR="00862A14" w:rsidRDefault="00862A14" w:rsidP="00862A14">
      <w:pPr>
        <w:pStyle w:val="ListParagraph"/>
        <w:numPr>
          <w:ilvl w:val="0"/>
          <w:numId w:val="10"/>
        </w:numPr>
      </w:pPr>
      <w:r>
        <w:t>Training Data Split = 70:30</w:t>
      </w:r>
    </w:p>
    <w:p w:rsidR="00163E32" w:rsidRDefault="00B80BE6" w:rsidP="00163E32">
      <w:pPr>
        <w:keepNext/>
        <w:jc w:val="center"/>
      </w:pPr>
      <w:r w:rsidRPr="00B80BE6">
        <w:rPr>
          <w:b/>
          <w:noProof/>
          <w:lang w:eastAsia="en-SG"/>
        </w:rPr>
        <w:drawing>
          <wp:inline distT="0" distB="0" distL="0" distR="0" wp14:anchorId="1C3B6DEE" wp14:editId="2EF4F97C">
            <wp:extent cx="2989826" cy="2242868"/>
            <wp:effectExtent l="0" t="0" r="1270" b="5080"/>
            <wp:docPr id="33" name="Picture 33" descr="C:\Users\Madhavan\Desktop\CZ4042_total\CZ4042_Given COde\Trainlm5\performance_2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adhavan\Desktop\CZ4042_total\CZ4042_Given COde\Trainlm5\performance_20_20.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997828" cy="2248871"/>
                    </a:xfrm>
                    <a:prstGeom prst="rect">
                      <a:avLst/>
                    </a:prstGeom>
                    <a:noFill/>
                    <a:ln>
                      <a:noFill/>
                    </a:ln>
                  </pic:spPr>
                </pic:pic>
              </a:graphicData>
            </a:graphic>
          </wp:inline>
        </w:drawing>
      </w:r>
      <w:r w:rsidRPr="00B80BE6">
        <w:rPr>
          <w:b/>
          <w:noProof/>
          <w:lang w:eastAsia="en-SG"/>
        </w:rPr>
        <w:drawing>
          <wp:inline distT="0" distB="0" distL="0" distR="0" wp14:anchorId="0713E277" wp14:editId="20E3AF99">
            <wp:extent cx="2432649" cy="2227971"/>
            <wp:effectExtent l="0" t="0" r="6350" b="1270"/>
            <wp:docPr id="34" name="Picture 34" descr="C:\Users\Madhavan\Desktop\CZ4042_total\CZ4042_Given COde\Trainlm5\plotregression2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Madhavan\Desktop\CZ4042_total\CZ4042_Given COde\Trainlm5\plotregression20_20.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8416" r="9676"/>
                    <a:stretch/>
                  </pic:blipFill>
                  <pic:spPr bwMode="auto">
                    <a:xfrm>
                      <a:off x="0" y="0"/>
                      <a:ext cx="2452193" cy="2245870"/>
                    </a:xfrm>
                    <a:prstGeom prst="rect">
                      <a:avLst/>
                    </a:prstGeom>
                    <a:noFill/>
                    <a:ln>
                      <a:noFill/>
                    </a:ln>
                    <a:extLst>
                      <a:ext uri="{53640926-AAD7-44D8-BBD7-CCE9431645EC}">
                        <a14:shadowObscured xmlns:a14="http://schemas.microsoft.com/office/drawing/2010/main"/>
                      </a:ext>
                    </a:extLst>
                  </pic:spPr>
                </pic:pic>
              </a:graphicData>
            </a:graphic>
          </wp:inline>
        </w:drawing>
      </w:r>
    </w:p>
    <w:p w:rsidR="00163E32" w:rsidRDefault="00163E32" w:rsidP="00163E32">
      <w:pPr>
        <w:pStyle w:val="Caption"/>
        <w:jc w:val="center"/>
      </w:pPr>
      <w:r>
        <w:t xml:space="preserve">Figure </w:t>
      </w:r>
      <w:r w:rsidR="00072082">
        <w:fldChar w:fldCharType="begin"/>
      </w:r>
      <w:r w:rsidR="00072082">
        <w:instrText xml:space="preserve"> </w:instrText>
      </w:r>
      <w:r w:rsidR="00072082">
        <w:instrText xml:space="preserve">SEQ Figure \* ARABIC </w:instrText>
      </w:r>
      <w:r w:rsidR="00072082">
        <w:fldChar w:fldCharType="separate"/>
      </w:r>
      <w:r w:rsidR="003379AA">
        <w:rPr>
          <w:noProof/>
        </w:rPr>
        <w:t>17</w:t>
      </w:r>
      <w:r w:rsidR="00072082">
        <w:rPr>
          <w:noProof/>
        </w:rPr>
        <w:fldChar w:fldCharType="end"/>
      </w:r>
      <w:r>
        <w:t>:</w:t>
      </w:r>
      <w:r w:rsidRPr="00163E32">
        <w:t xml:space="preserve"> </w:t>
      </w:r>
      <w:r>
        <w:t>(a) Performance Measure Training and Validation Error vs No. of Epochs (b) Regression ou</w:t>
      </w:r>
      <w:r w:rsidR="00082031">
        <w:t>tput for a neural network with 2</w:t>
      </w:r>
      <w:r>
        <w:t xml:space="preserve"> layer </w:t>
      </w:r>
      <w:r w:rsidR="00082031">
        <w:t>with hidden configuration of [20 20]</w:t>
      </w:r>
    </w:p>
    <w:p w:rsidR="00862A14" w:rsidRDefault="00862A14" w:rsidP="00163E32">
      <w:pPr>
        <w:pStyle w:val="Caption"/>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rsidR="00B80BE6" w:rsidRDefault="00B80BE6" w:rsidP="00862A14">
      <w:pP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rsidR="00082031" w:rsidRDefault="00B80BE6" w:rsidP="00082031">
      <w:pPr>
        <w:keepNext/>
        <w:jc w:val="center"/>
      </w:pPr>
      <w:r w:rsidRPr="00B80BE6">
        <w:rPr>
          <w:b/>
          <w:noProof/>
          <w:lang w:eastAsia="en-SG"/>
        </w:rPr>
        <w:lastRenderedPageBreak/>
        <w:drawing>
          <wp:inline distT="0" distB="0" distL="0" distR="0" wp14:anchorId="27B31FAB" wp14:editId="1DD2A9DB">
            <wp:extent cx="3472797" cy="2605177"/>
            <wp:effectExtent l="0" t="0" r="0" b="5080"/>
            <wp:docPr id="35" name="Picture 35" descr="C:\Users\Madhavan\Desktop\CZ4042_total\CZ4042_Given COde\Trainlm5\plottrainstate2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Madhavan\Desktop\CZ4042_total\CZ4042_Given COde\Trainlm5\plottrainstate20_20.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479672" cy="2610335"/>
                    </a:xfrm>
                    <a:prstGeom prst="rect">
                      <a:avLst/>
                    </a:prstGeom>
                    <a:noFill/>
                    <a:ln>
                      <a:noFill/>
                    </a:ln>
                  </pic:spPr>
                </pic:pic>
              </a:graphicData>
            </a:graphic>
          </wp:inline>
        </w:drawing>
      </w:r>
    </w:p>
    <w:p w:rsidR="00082031" w:rsidRDefault="00082031" w:rsidP="00082031">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18</w:t>
      </w:r>
      <w:r w:rsidR="00072082">
        <w:rPr>
          <w:noProof/>
        </w:rPr>
        <w:fldChar w:fldCharType="end"/>
      </w:r>
      <w:r>
        <w:t>: Training State of a neural network with 2 layer with hidden configuration of [20 20]</w:t>
      </w:r>
    </w:p>
    <w:p w:rsidR="00B80BE6" w:rsidRDefault="00B80BE6" w:rsidP="00082031">
      <w:pPr>
        <w:pStyle w:val="Caption"/>
        <w:jc w:val="center"/>
        <w:rPr>
          <w:b/>
        </w:rPr>
      </w:pPr>
    </w:p>
    <w:p w:rsidR="00B80BE6" w:rsidRDefault="00B80BE6" w:rsidP="00B80BE6">
      <w:pPr>
        <w:jc w:val="center"/>
        <w:rPr>
          <w:b/>
        </w:rPr>
      </w:pPr>
    </w:p>
    <w:p w:rsidR="00B80BE6" w:rsidRDefault="00B80BE6" w:rsidP="00B80BE6">
      <w:pPr>
        <w:pStyle w:val="ListParagraph"/>
        <w:numPr>
          <w:ilvl w:val="0"/>
          <w:numId w:val="11"/>
        </w:numPr>
      </w:pPr>
      <w:r>
        <w:t>Number of hidden layers = 2</w:t>
      </w:r>
    </w:p>
    <w:p w:rsidR="00B80BE6" w:rsidRDefault="00B80BE6" w:rsidP="00B80BE6">
      <w:pPr>
        <w:pStyle w:val="ListParagraph"/>
        <w:numPr>
          <w:ilvl w:val="0"/>
          <w:numId w:val="11"/>
        </w:numPr>
      </w:pPr>
      <w:r>
        <w:t>Number of neurons in the hidden layer = [30 30]</w:t>
      </w:r>
    </w:p>
    <w:p w:rsidR="00B80BE6" w:rsidRDefault="00B80BE6" w:rsidP="00B80BE6">
      <w:pPr>
        <w:pStyle w:val="ListParagraph"/>
        <w:numPr>
          <w:ilvl w:val="0"/>
          <w:numId w:val="11"/>
        </w:numPr>
      </w:pPr>
      <w:r>
        <w:t>Max_fail = 25</w:t>
      </w:r>
    </w:p>
    <w:p w:rsidR="00B80BE6" w:rsidRDefault="00B80BE6" w:rsidP="00B80BE6">
      <w:pPr>
        <w:pStyle w:val="ListParagraph"/>
        <w:numPr>
          <w:ilvl w:val="0"/>
          <w:numId w:val="11"/>
        </w:numPr>
      </w:pPr>
      <w:r>
        <w:t>Maximum number of epochs = 100</w:t>
      </w:r>
    </w:p>
    <w:p w:rsidR="00B80BE6" w:rsidRDefault="00B80BE6" w:rsidP="00B80BE6">
      <w:pPr>
        <w:pStyle w:val="ListParagraph"/>
        <w:numPr>
          <w:ilvl w:val="0"/>
          <w:numId w:val="11"/>
        </w:numPr>
      </w:pPr>
      <w:r>
        <w:t>Minimum Gradient = 1e-20</w:t>
      </w:r>
    </w:p>
    <w:p w:rsidR="00B80BE6" w:rsidRDefault="00B80BE6" w:rsidP="00B80BE6">
      <w:pPr>
        <w:pStyle w:val="ListParagraph"/>
        <w:numPr>
          <w:ilvl w:val="0"/>
          <w:numId w:val="11"/>
        </w:numPr>
      </w:pPr>
      <w:r>
        <w:t>Training Data Split = 70:30</w:t>
      </w:r>
    </w:p>
    <w:p w:rsidR="00082031" w:rsidRDefault="00082031" w:rsidP="00082031">
      <w:pPr>
        <w:keepNext/>
        <w:jc w:val="center"/>
      </w:pPr>
      <w:r w:rsidRPr="00B80BE6">
        <w:rPr>
          <w:noProof/>
          <w:lang w:eastAsia="en-SG"/>
        </w:rPr>
        <w:lastRenderedPageBreak/>
        <w:drawing>
          <wp:inline distT="0" distB="0" distL="0" distR="0" wp14:anchorId="0696FDAB" wp14:editId="698E3D7E">
            <wp:extent cx="3010619" cy="2258466"/>
            <wp:effectExtent l="0" t="0" r="0" b="8890"/>
            <wp:docPr id="37" name="Picture 37" descr="C:\Users\Madhavan\Desktop\CZ4042_total\CZ4042_Given COde\Trainlm5\performance_30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adhavan\Desktop\CZ4042_total\CZ4042_Given COde\Trainlm5\performance_30_30.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031890" cy="2274423"/>
                    </a:xfrm>
                    <a:prstGeom prst="rect">
                      <a:avLst/>
                    </a:prstGeom>
                    <a:noFill/>
                    <a:ln>
                      <a:noFill/>
                    </a:ln>
                  </pic:spPr>
                </pic:pic>
              </a:graphicData>
            </a:graphic>
          </wp:inline>
        </w:drawing>
      </w:r>
      <w:r w:rsidRPr="00082031">
        <w:rPr>
          <w:noProof/>
          <w:lang w:eastAsia="en-SG"/>
        </w:rPr>
        <w:drawing>
          <wp:inline distT="0" distB="0" distL="0" distR="0" wp14:anchorId="10DA09B5" wp14:editId="17B30CB2">
            <wp:extent cx="2366871" cy="2242787"/>
            <wp:effectExtent l="0" t="0" r="0" b="5715"/>
            <wp:docPr id="49" name="Picture 49" descr="C:\Users\Madhavan\Desktop\CZ4042_total\CZ4042_Given COde\Trainlm5\plotregression30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dhavan\Desktop\CZ4042_total\CZ4042_Given COde\Trainlm5\plotregression30_30.jp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10235" r="10598"/>
                    <a:stretch/>
                  </pic:blipFill>
                  <pic:spPr bwMode="auto">
                    <a:xfrm>
                      <a:off x="0" y="0"/>
                      <a:ext cx="2384949" cy="2259918"/>
                    </a:xfrm>
                    <a:prstGeom prst="rect">
                      <a:avLst/>
                    </a:prstGeom>
                    <a:noFill/>
                    <a:ln>
                      <a:noFill/>
                    </a:ln>
                    <a:extLst>
                      <a:ext uri="{53640926-AAD7-44D8-BBD7-CCE9431645EC}">
                        <a14:shadowObscured xmlns:a14="http://schemas.microsoft.com/office/drawing/2010/main"/>
                      </a:ext>
                    </a:extLst>
                  </pic:spPr>
                </pic:pic>
              </a:graphicData>
            </a:graphic>
          </wp:inline>
        </w:drawing>
      </w:r>
    </w:p>
    <w:p w:rsidR="00082031" w:rsidRDefault="00082031" w:rsidP="00082031">
      <w:pPr>
        <w:pStyle w:val="Caption"/>
        <w:jc w:val="center"/>
      </w:pPr>
      <w:r>
        <w:t xml:space="preserve">Figure </w:t>
      </w:r>
      <w:r w:rsidR="00072082">
        <w:fldChar w:fldCharType="begin"/>
      </w:r>
      <w:r w:rsidR="00072082">
        <w:instrText xml:space="preserve"> SEQ Figu</w:instrText>
      </w:r>
      <w:r w:rsidR="00072082">
        <w:instrText xml:space="preserve">re \* ARABIC </w:instrText>
      </w:r>
      <w:r w:rsidR="00072082">
        <w:fldChar w:fldCharType="separate"/>
      </w:r>
      <w:r w:rsidR="003379AA">
        <w:rPr>
          <w:noProof/>
        </w:rPr>
        <w:t>19</w:t>
      </w:r>
      <w:r w:rsidR="00072082">
        <w:rPr>
          <w:noProof/>
        </w:rPr>
        <w:fldChar w:fldCharType="end"/>
      </w:r>
      <w:r>
        <w:t>: (a) Performance Measure Training and Validation Error vs No. of Epochs (b) Regression output for a neural network with 2 layer with hidden configuration of [30 30]</w:t>
      </w:r>
    </w:p>
    <w:p w:rsidR="00082031" w:rsidRDefault="00082031" w:rsidP="00082031">
      <w:pPr>
        <w:pStyle w:val="Caption"/>
        <w:jc w:val="center"/>
      </w:pPr>
    </w:p>
    <w:p w:rsidR="00082031" w:rsidRDefault="00B80BE6" w:rsidP="00082031">
      <w:pPr>
        <w:keepNext/>
        <w:jc w:val="center"/>
      </w:pPr>
      <w:r w:rsidRPr="00B80BE6">
        <w:rPr>
          <w:noProof/>
          <w:lang w:eastAsia="en-SG"/>
        </w:rPr>
        <w:lastRenderedPageBreak/>
        <w:drawing>
          <wp:inline distT="0" distB="0" distL="0" distR="0" wp14:anchorId="650A31E0" wp14:editId="53284806">
            <wp:extent cx="3554083" cy="2666155"/>
            <wp:effectExtent l="0" t="0" r="8890" b="1270"/>
            <wp:docPr id="36" name="Picture 36" descr="C:\Users\Madhavan\Desktop\CZ4042_total\CZ4042_Given COde\Trainlm5\plottrainstate30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Madhavan\Desktop\CZ4042_total\CZ4042_Given COde\Trainlm5\plottrainstate30_30.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562621" cy="2672560"/>
                    </a:xfrm>
                    <a:prstGeom prst="rect">
                      <a:avLst/>
                    </a:prstGeom>
                    <a:noFill/>
                    <a:ln>
                      <a:noFill/>
                    </a:ln>
                  </pic:spPr>
                </pic:pic>
              </a:graphicData>
            </a:graphic>
          </wp:inline>
        </w:drawing>
      </w:r>
    </w:p>
    <w:p w:rsidR="00082031" w:rsidRDefault="00082031" w:rsidP="00082031">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20</w:t>
      </w:r>
      <w:r w:rsidR="00072082">
        <w:rPr>
          <w:noProof/>
        </w:rPr>
        <w:fldChar w:fldCharType="end"/>
      </w:r>
      <w:r>
        <w:t>: Training State of a neural network with 2 layer with hidden configuration of [30 30]</w:t>
      </w:r>
    </w:p>
    <w:p w:rsidR="00B80BE6" w:rsidRDefault="00B80BE6" w:rsidP="00082031">
      <w:pPr>
        <w:pStyle w:val="Caption"/>
        <w:jc w:val="center"/>
      </w:pPr>
    </w:p>
    <w:p w:rsidR="00B80BE6" w:rsidRDefault="006D64E2" w:rsidP="00B80BE6">
      <w:pPr>
        <w:rPr>
          <w:b/>
        </w:rPr>
      </w:pPr>
      <w:r>
        <w:rPr>
          <w:b/>
        </w:rPr>
        <w:t xml:space="preserve">Misclassification rate for </w:t>
      </w:r>
    </w:p>
    <w:p w:rsidR="006D64E2" w:rsidRDefault="006D64E2" w:rsidP="00B80BE6">
      <w:pPr>
        <w:rPr>
          <w:b/>
        </w:rPr>
      </w:pPr>
      <w:r>
        <w:rPr>
          <w:b/>
        </w:rPr>
        <w:t>Number of neurons in second layer = 10</w:t>
      </w:r>
    </w:p>
    <w:p w:rsidR="00082031" w:rsidRDefault="006D64E2" w:rsidP="00E06FCA">
      <w:pPr>
        <w:keepNext/>
        <w:jc w:val="center"/>
      </w:pPr>
      <w:r w:rsidRPr="006D64E2">
        <w:rPr>
          <w:b/>
          <w:noProof/>
          <w:lang w:eastAsia="en-SG"/>
        </w:rPr>
        <w:lastRenderedPageBreak/>
        <w:drawing>
          <wp:inline distT="0" distB="0" distL="0" distR="0" wp14:anchorId="06E35595" wp14:editId="5A56DBCA">
            <wp:extent cx="2621848" cy="1966823"/>
            <wp:effectExtent l="0" t="0" r="7620" b="0"/>
            <wp:docPr id="38" name="Picture 38" descr="C:\Users\Madhavan\Desktop\CZ4042_total\CZ4042_Given COde\Trainlm5\misclassification_rate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adhavan\Desktop\CZ4042_total\CZ4042_Given COde\Trainlm5\misclassification_rate40.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628896" cy="1972110"/>
                    </a:xfrm>
                    <a:prstGeom prst="rect">
                      <a:avLst/>
                    </a:prstGeom>
                    <a:noFill/>
                    <a:ln>
                      <a:noFill/>
                    </a:ln>
                  </pic:spPr>
                </pic:pic>
              </a:graphicData>
            </a:graphic>
          </wp:inline>
        </w:drawing>
      </w:r>
      <w:r w:rsidR="00E06FCA" w:rsidRPr="006D64E2">
        <w:rPr>
          <w:b/>
          <w:noProof/>
          <w:lang w:eastAsia="en-SG"/>
        </w:rPr>
        <w:drawing>
          <wp:inline distT="0" distB="0" distL="0" distR="0" wp14:anchorId="5FA0B772" wp14:editId="33AA72B9">
            <wp:extent cx="2579298" cy="1934904"/>
            <wp:effectExtent l="0" t="0" r="0" b="8255"/>
            <wp:docPr id="39" name="Picture 39" descr="C:\Users\Madhavan\Desktop\CZ4042_total\CZ4042_Given COde\Trainlm5\misclassification_rate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Madhavan\Desktop\CZ4042_total\CZ4042_Given COde\Trainlm5\misclassification_rate30.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582553" cy="1937346"/>
                    </a:xfrm>
                    <a:prstGeom prst="rect">
                      <a:avLst/>
                    </a:prstGeom>
                    <a:noFill/>
                    <a:ln>
                      <a:noFill/>
                    </a:ln>
                  </pic:spPr>
                </pic:pic>
              </a:graphicData>
            </a:graphic>
          </wp:inline>
        </w:drawing>
      </w:r>
    </w:p>
    <w:p w:rsidR="006D64E2" w:rsidRDefault="00082031" w:rsidP="00082031">
      <w:pPr>
        <w:pStyle w:val="Caption"/>
        <w:rPr>
          <w:b/>
        </w:rPr>
      </w:pPr>
      <w:r>
        <w:t xml:space="preserve">Figure </w:t>
      </w:r>
      <w:r w:rsidR="00072082">
        <w:fldChar w:fldCharType="begin"/>
      </w:r>
      <w:r w:rsidR="00072082">
        <w:instrText xml:space="preserve"> SEQ Figure \* ARABIC </w:instrText>
      </w:r>
      <w:r w:rsidR="00072082">
        <w:fldChar w:fldCharType="separate"/>
      </w:r>
      <w:r w:rsidR="003379AA">
        <w:rPr>
          <w:noProof/>
        </w:rPr>
        <w:t>21</w:t>
      </w:r>
      <w:r w:rsidR="00072082">
        <w:rPr>
          <w:noProof/>
        </w:rPr>
        <w:fldChar w:fldCharType="end"/>
      </w:r>
      <w:r>
        <w:t>: Testing Error (Misclassification Rate) vs</w:t>
      </w:r>
      <w:r w:rsidR="00E06FCA">
        <w:t xml:space="preserve"> Number of neurons in the first layer (a) when the number of neurons in the second layer is fixed at 10 (b) when the number of neurons in the second layer is fixed at 20</w:t>
      </w:r>
    </w:p>
    <w:p w:rsidR="00E06FCA" w:rsidRDefault="006D64E2" w:rsidP="00E06FCA">
      <w:pPr>
        <w:keepNext/>
        <w:jc w:val="center"/>
      </w:pPr>
      <w:r w:rsidRPr="006D64E2">
        <w:rPr>
          <w:b/>
          <w:noProof/>
          <w:lang w:eastAsia="en-SG"/>
        </w:rPr>
        <w:drawing>
          <wp:inline distT="0" distB="0" distL="0" distR="0" wp14:anchorId="1F33EDDB" wp14:editId="2638AD3F">
            <wp:extent cx="2765781" cy="2074796"/>
            <wp:effectExtent l="0" t="0" r="0" b="1905"/>
            <wp:docPr id="40" name="Picture 40" descr="C:\Users\Madhavan\Desktop\CZ4042_total\CZ4042_Given COde\Trainlm5\misclassification_rate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Madhavan\Desktop\CZ4042_total\CZ4042_Given COde\Trainlm5\misclassification_rate20.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786846" cy="2090598"/>
                    </a:xfrm>
                    <a:prstGeom prst="rect">
                      <a:avLst/>
                    </a:prstGeom>
                    <a:noFill/>
                    <a:ln>
                      <a:noFill/>
                    </a:ln>
                  </pic:spPr>
                </pic:pic>
              </a:graphicData>
            </a:graphic>
          </wp:inline>
        </w:drawing>
      </w:r>
      <w:r w:rsidR="00E06FCA" w:rsidRPr="006D64E2">
        <w:rPr>
          <w:b/>
          <w:noProof/>
          <w:lang w:eastAsia="en-SG"/>
        </w:rPr>
        <w:drawing>
          <wp:inline distT="0" distB="0" distL="0" distR="0" wp14:anchorId="675B16B0" wp14:editId="2C823EBF">
            <wp:extent cx="2765780" cy="2074796"/>
            <wp:effectExtent l="0" t="0" r="0" b="1905"/>
            <wp:docPr id="41" name="Picture 41" descr="C:\Users\Madhavan\Desktop\CZ4042_total\CZ4042_Given COde\Trainlm5\misclassification_rate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Madhavan\Desktop\CZ4042_total\CZ4042_Given COde\Trainlm5\misclassification_rate40.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790784" cy="2093553"/>
                    </a:xfrm>
                    <a:prstGeom prst="rect">
                      <a:avLst/>
                    </a:prstGeom>
                    <a:noFill/>
                    <a:ln>
                      <a:noFill/>
                    </a:ln>
                  </pic:spPr>
                </pic:pic>
              </a:graphicData>
            </a:graphic>
          </wp:inline>
        </w:drawing>
      </w:r>
    </w:p>
    <w:p w:rsidR="00E06FCA" w:rsidRDefault="00E06FCA" w:rsidP="00E06FCA">
      <w:pPr>
        <w:pStyle w:val="Caption"/>
        <w:rPr>
          <w:b/>
        </w:rPr>
      </w:pPr>
      <w:r>
        <w:t xml:space="preserve">Figure </w:t>
      </w:r>
      <w:r w:rsidR="00072082">
        <w:fldChar w:fldCharType="begin"/>
      </w:r>
      <w:r w:rsidR="00072082">
        <w:instrText xml:space="preserve"> SEQ Figure \* ARABIC </w:instrText>
      </w:r>
      <w:r w:rsidR="00072082">
        <w:fldChar w:fldCharType="separate"/>
      </w:r>
      <w:r w:rsidR="003379AA">
        <w:rPr>
          <w:noProof/>
        </w:rPr>
        <w:t>22</w:t>
      </w:r>
      <w:r w:rsidR="00072082">
        <w:rPr>
          <w:noProof/>
        </w:rPr>
        <w:fldChar w:fldCharType="end"/>
      </w:r>
      <w:r>
        <w:t>: Testing Error (Misclassification Rate) vs Number of neurons in the first layer (a) when the number of neurons in the second layer is fixed at 30 (b) when the number of neurons in the second layer is fixed at 40</w:t>
      </w:r>
    </w:p>
    <w:p w:rsidR="006D64E2" w:rsidRDefault="006D64E2" w:rsidP="00E06FCA">
      <w:pPr>
        <w:pStyle w:val="Caption"/>
        <w:jc w:val="center"/>
        <w:rPr>
          <w:b/>
        </w:rPr>
      </w:pPr>
    </w:p>
    <w:p w:rsidR="006D64E2" w:rsidRDefault="006D64E2" w:rsidP="006D64E2">
      <w:pPr>
        <w:pStyle w:val="Heading2"/>
      </w:pPr>
      <w:r>
        <w:t>Bayesian Regularization Training</w:t>
      </w:r>
    </w:p>
    <w:p w:rsidR="00E3645C" w:rsidRDefault="00E3645C" w:rsidP="00E3645C"/>
    <w:p w:rsidR="00E3645C" w:rsidRDefault="00E3645C" w:rsidP="00E3645C">
      <w:pPr>
        <w:pStyle w:val="ListParagraph"/>
        <w:numPr>
          <w:ilvl w:val="0"/>
          <w:numId w:val="13"/>
        </w:numPr>
      </w:pPr>
      <w:r>
        <w:t>Number of hidden layers = 1</w:t>
      </w:r>
    </w:p>
    <w:p w:rsidR="00E3645C" w:rsidRDefault="00E3645C" w:rsidP="00E3645C">
      <w:pPr>
        <w:pStyle w:val="ListParagraph"/>
        <w:numPr>
          <w:ilvl w:val="0"/>
          <w:numId w:val="13"/>
        </w:numPr>
      </w:pPr>
      <w:r>
        <w:t>Number of neurons in the hidden layer = [10]</w:t>
      </w:r>
    </w:p>
    <w:p w:rsidR="00E3645C" w:rsidRDefault="00E3645C" w:rsidP="00E3645C">
      <w:pPr>
        <w:pStyle w:val="ListParagraph"/>
        <w:numPr>
          <w:ilvl w:val="0"/>
          <w:numId w:val="13"/>
        </w:numPr>
      </w:pPr>
      <w:r>
        <w:t>Max_fail = 25</w:t>
      </w:r>
    </w:p>
    <w:p w:rsidR="00E3645C" w:rsidRDefault="00E3645C" w:rsidP="00E3645C">
      <w:pPr>
        <w:pStyle w:val="ListParagraph"/>
        <w:numPr>
          <w:ilvl w:val="0"/>
          <w:numId w:val="13"/>
        </w:numPr>
      </w:pPr>
      <w:r>
        <w:t>Maximum number of epochs = 100</w:t>
      </w:r>
    </w:p>
    <w:p w:rsidR="00E3645C" w:rsidRDefault="00E3645C" w:rsidP="00E3645C">
      <w:pPr>
        <w:pStyle w:val="ListParagraph"/>
        <w:numPr>
          <w:ilvl w:val="0"/>
          <w:numId w:val="13"/>
        </w:numPr>
      </w:pPr>
      <w:r>
        <w:t>Minimum Gradient = 1e-20</w:t>
      </w:r>
    </w:p>
    <w:p w:rsidR="00E3645C" w:rsidRDefault="00E3645C" w:rsidP="00E3645C">
      <w:pPr>
        <w:pStyle w:val="ListParagraph"/>
        <w:numPr>
          <w:ilvl w:val="0"/>
          <w:numId w:val="13"/>
        </w:numPr>
      </w:pPr>
      <w:r>
        <w:t>Training Data Split = 70:30</w:t>
      </w:r>
    </w:p>
    <w:p w:rsidR="00E3645C" w:rsidRPr="00E3645C" w:rsidRDefault="00E3645C" w:rsidP="00E3645C"/>
    <w:p w:rsidR="00E06FCA" w:rsidRDefault="006D64E2" w:rsidP="00E06FCA">
      <w:pPr>
        <w:keepNext/>
        <w:jc w:val="center"/>
      </w:pPr>
      <w:r w:rsidRPr="006D64E2">
        <w:rPr>
          <w:noProof/>
          <w:lang w:eastAsia="en-SG"/>
        </w:rPr>
        <w:lastRenderedPageBreak/>
        <w:drawing>
          <wp:inline distT="0" distB="0" distL="0" distR="0" wp14:anchorId="73A1165B" wp14:editId="05E39640">
            <wp:extent cx="2941608" cy="2206697"/>
            <wp:effectExtent l="0" t="0" r="0" b="3175"/>
            <wp:docPr id="42" name="Picture 42" descr="C:\Users\Madhavan\Desktop\CZ4042_total\CZ4042_Given COde\Trainbr\performance_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Madhavan\Desktop\CZ4042_total\CZ4042_Given COde\Trainbr\performance_1_10.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973251" cy="2230435"/>
                    </a:xfrm>
                    <a:prstGeom prst="rect">
                      <a:avLst/>
                    </a:prstGeom>
                    <a:noFill/>
                    <a:ln>
                      <a:noFill/>
                    </a:ln>
                  </pic:spPr>
                </pic:pic>
              </a:graphicData>
            </a:graphic>
          </wp:inline>
        </w:drawing>
      </w:r>
      <w:r w:rsidR="00E06FCA" w:rsidRPr="00E3645C">
        <w:rPr>
          <w:b/>
          <w:noProof/>
          <w:lang w:eastAsia="en-SG"/>
        </w:rPr>
        <w:drawing>
          <wp:inline distT="0" distB="0" distL="0" distR="0" wp14:anchorId="0707CC07" wp14:editId="512AD38D">
            <wp:extent cx="2406770" cy="2242185"/>
            <wp:effectExtent l="0" t="0" r="0" b="5715"/>
            <wp:docPr id="44" name="Picture 44" descr="C:\Users\Madhavan\Desktop\CZ4042_total\CZ4042_Given COde\Trainbr\plotregression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adhavan\Desktop\CZ4042_total\CZ4042_Given COde\Trainbr\plotregression1_10.jpg"/>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9233" r="10243"/>
                    <a:stretch/>
                  </pic:blipFill>
                  <pic:spPr bwMode="auto">
                    <a:xfrm>
                      <a:off x="0" y="0"/>
                      <a:ext cx="2421552" cy="2255956"/>
                    </a:xfrm>
                    <a:prstGeom prst="rect">
                      <a:avLst/>
                    </a:prstGeom>
                    <a:noFill/>
                    <a:ln>
                      <a:noFill/>
                    </a:ln>
                    <a:extLst>
                      <a:ext uri="{53640926-AAD7-44D8-BBD7-CCE9431645EC}">
                        <a14:shadowObscured xmlns:a14="http://schemas.microsoft.com/office/drawing/2010/main"/>
                      </a:ext>
                    </a:extLst>
                  </pic:spPr>
                </pic:pic>
              </a:graphicData>
            </a:graphic>
          </wp:inline>
        </w:drawing>
      </w:r>
    </w:p>
    <w:p w:rsidR="006D64E2" w:rsidRDefault="00E06FCA" w:rsidP="00E06FCA">
      <w:pPr>
        <w:pStyle w:val="Caption"/>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t xml:space="preserve">Figure </w:t>
      </w:r>
      <w:r w:rsidR="00072082">
        <w:fldChar w:fldCharType="begin"/>
      </w:r>
      <w:r w:rsidR="00072082">
        <w:instrText xml:space="preserve"> SEQ Figure \* ARABIC </w:instrText>
      </w:r>
      <w:r w:rsidR="00072082">
        <w:fldChar w:fldCharType="separate"/>
      </w:r>
      <w:r w:rsidR="003379AA">
        <w:rPr>
          <w:noProof/>
        </w:rPr>
        <w:t>23</w:t>
      </w:r>
      <w:r w:rsidR="00072082">
        <w:rPr>
          <w:noProof/>
        </w:rPr>
        <w:fldChar w:fldCharType="end"/>
      </w:r>
      <w:r>
        <w:t>: Training Error vs No. of Epochs for Neural Network with 1 hidden layer with 10 neurons and Bayesian Regularization training</w:t>
      </w:r>
    </w:p>
    <w:p w:rsidR="00E06FCA" w:rsidRDefault="00E3645C" w:rsidP="00E06FCA">
      <w:pPr>
        <w:keepNext/>
        <w:jc w:val="center"/>
      </w:pPr>
      <w:r w:rsidRPr="00E3645C">
        <w:rPr>
          <w:b/>
          <w:noProof/>
          <w:lang w:eastAsia="en-SG"/>
        </w:rPr>
        <w:lastRenderedPageBreak/>
        <w:drawing>
          <wp:inline distT="0" distB="0" distL="0" distR="0" wp14:anchorId="08E30497" wp14:editId="0833CCE8">
            <wp:extent cx="3657600" cy="2743810"/>
            <wp:effectExtent l="0" t="0" r="0" b="0"/>
            <wp:docPr id="45" name="Picture 45" descr="C:\Users\Madhavan\Desktop\CZ4042_total\CZ4042_Given COde\Trainbr\plottrainstate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Madhavan\Desktop\CZ4042_total\CZ4042_Given COde\Trainbr\plottrainstate1_10.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659947" cy="2745570"/>
                    </a:xfrm>
                    <a:prstGeom prst="rect">
                      <a:avLst/>
                    </a:prstGeom>
                    <a:noFill/>
                    <a:ln>
                      <a:noFill/>
                    </a:ln>
                  </pic:spPr>
                </pic:pic>
              </a:graphicData>
            </a:graphic>
          </wp:inline>
        </w:drawing>
      </w:r>
    </w:p>
    <w:p w:rsidR="00E3645C" w:rsidRDefault="00E06FCA" w:rsidP="00E06FCA">
      <w:pPr>
        <w:pStyle w:val="Caption"/>
        <w:jc w:val="center"/>
        <w:rPr>
          <w:b/>
        </w:rPr>
      </w:pPr>
      <w:r>
        <w:t xml:space="preserve">Figure </w:t>
      </w:r>
      <w:r w:rsidR="00072082">
        <w:fldChar w:fldCharType="begin"/>
      </w:r>
      <w:r w:rsidR="00072082">
        <w:instrText xml:space="preserve"> SEQ Figure \* ARABIC </w:instrText>
      </w:r>
      <w:r w:rsidR="00072082">
        <w:fldChar w:fldCharType="separate"/>
      </w:r>
      <w:r w:rsidR="003379AA">
        <w:rPr>
          <w:noProof/>
        </w:rPr>
        <w:t>24</w:t>
      </w:r>
      <w:r w:rsidR="00072082">
        <w:rPr>
          <w:noProof/>
        </w:rPr>
        <w:fldChar w:fldCharType="end"/>
      </w:r>
      <w:r w:rsidR="00486895">
        <w:t>: Gradient of the Function trained with Neural Network with 1 hidden layer of 10 neurons and training function of Bayesian Regularization</w:t>
      </w:r>
    </w:p>
    <w:p w:rsidR="00E3645C" w:rsidRDefault="00E3645C" w:rsidP="00B80BE6">
      <w:pPr>
        <w:rPr>
          <w:b/>
        </w:rPr>
      </w:pPr>
    </w:p>
    <w:p w:rsidR="00E3645C" w:rsidRDefault="00E3645C" w:rsidP="00E3645C">
      <w:pPr>
        <w:pStyle w:val="ListParagraph"/>
        <w:numPr>
          <w:ilvl w:val="0"/>
          <w:numId w:val="14"/>
        </w:numPr>
      </w:pPr>
      <w:r>
        <w:t>Number of hidden layers = 1</w:t>
      </w:r>
    </w:p>
    <w:p w:rsidR="00E3645C" w:rsidRDefault="00E3645C" w:rsidP="00E3645C">
      <w:pPr>
        <w:pStyle w:val="ListParagraph"/>
        <w:numPr>
          <w:ilvl w:val="0"/>
          <w:numId w:val="14"/>
        </w:numPr>
      </w:pPr>
      <w:r>
        <w:t>Number of neurons in the hidden layer = [40]</w:t>
      </w:r>
    </w:p>
    <w:p w:rsidR="00E3645C" w:rsidRDefault="00E3645C" w:rsidP="00E3645C">
      <w:pPr>
        <w:pStyle w:val="ListParagraph"/>
        <w:numPr>
          <w:ilvl w:val="0"/>
          <w:numId w:val="14"/>
        </w:numPr>
      </w:pPr>
      <w:r>
        <w:t>Max_fail = 25</w:t>
      </w:r>
    </w:p>
    <w:p w:rsidR="00E3645C" w:rsidRDefault="00E3645C" w:rsidP="00E3645C">
      <w:pPr>
        <w:pStyle w:val="ListParagraph"/>
        <w:numPr>
          <w:ilvl w:val="0"/>
          <w:numId w:val="14"/>
        </w:numPr>
      </w:pPr>
      <w:r>
        <w:t>Maximum number of epochs = 100</w:t>
      </w:r>
    </w:p>
    <w:p w:rsidR="00E3645C" w:rsidRDefault="00E3645C" w:rsidP="00E3645C">
      <w:pPr>
        <w:pStyle w:val="ListParagraph"/>
        <w:numPr>
          <w:ilvl w:val="0"/>
          <w:numId w:val="14"/>
        </w:numPr>
      </w:pPr>
      <w:r>
        <w:t>Minimum Gradient = 1e-20</w:t>
      </w:r>
    </w:p>
    <w:p w:rsidR="00E3645C" w:rsidRDefault="00E3645C" w:rsidP="00E3645C">
      <w:pPr>
        <w:pStyle w:val="ListParagraph"/>
        <w:numPr>
          <w:ilvl w:val="0"/>
          <w:numId w:val="14"/>
        </w:numPr>
      </w:pPr>
      <w:r>
        <w:t>Training Data Split = 70:30</w:t>
      </w:r>
    </w:p>
    <w:p w:rsidR="00486895" w:rsidRDefault="00BC4720" w:rsidP="00486895">
      <w:pPr>
        <w:pStyle w:val="Caption"/>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rsidRPr="00BC4720">
        <w:rPr>
          <w:b/>
          <w:noProof/>
          <w:lang w:eastAsia="en-SG"/>
        </w:rPr>
        <w:lastRenderedPageBreak/>
        <w:drawing>
          <wp:inline distT="0" distB="0" distL="0" distR="0" wp14:anchorId="7DF51E74" wp14:editId="3F9E36F6">
            <wp:extent cx="3035824" cy="2277374"/>
            <wp:effectExtent l="0" t="0" r="0" b="8890"/>
            <wp:docPr id="46" name="Picture 46" descr="C:\Users\Madhavan\Desktop\CZ4042_total\CZ4042_Given COde\Trainbr\performance_1_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adhavan\Desktop\CZ4042_total\CZ4042_Given COde\Trainbr\performance_1_40.jp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050994" cy="2288754"/>
                    </a:xfrm>
                    <a:prstGeom prst="rect">
                      <a:avLst/>
                    </a:prstGeom>
                    <a:noFill/>
                    <a:ln>
                      <a:noFill/>
                    </a:ln>
                  </pic:spPr>
                </pic:pic>
              </a:graphicData>
            </a:graphic>
          </wp:inline>
        </w:drawing>
      </w:r>
      <w:r w:rsidR="00486895" w:rsidRPr="00BC4720">
        <w:rPr>
          <w:b/>
          <w:noProof/>
          <w:lang w:eastAsia="en-SG"/>
        </w:rPr>
        <w:drawing>
          <wp:inline distT="0" distB="0" distL="0" distR="0" wp14:anchorId="33AF47B8" wp14:editId="665F3B34">
            <wp:extent cx="2467155" cy="2286243"/>
            <wp:effectExtent l="0" t="0" r="0" b="0"/>
            <wp:docPr id="48" name="Picture 48" descr="C:\Users\Madhavan\Desktop\CZ4042_total\CZ4042_Given COde\Trainbr\plotregression1_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Madhavan\Desktop\CZ4042_total\CZ4042_Given COde\Trainbr\plotregression1_40.jpg"/>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9703" r="9345"/>
                    <a:stretch/>
                  </pic:blipFill>
                  <pic:spPr bwMode="auto">
                    <a:xfrm>
                      <a:off x="0" y="0"/>
                      <a:ext cx="2485253" cy="2303014"/>
                    </a:xfrm>
                    <a:prstGeom prst="rect">
                      <a:avLst/>
                    </a:prstGeom>
                    <a:noFill/>
                    <a:ln>
                      <a:noFill/>
                    </a:ln>
                    <a:extLst>
                      <a:ext uri="{53640926-AAD7-44D8-BBD7-CCE9431645EC}">
                        <a14:shadowObscured xmlns:a14="http://schemas.microsoft.com/office/drawing/2010/main"/>
                      </a:ext>
                    </a:extLst>
                  </pic:spPr>
                </pic:pic>
              </a:graphicData>
            </a:graphic>
          </wp:inline>
        </w:drawing>
      </w:r>
      <w:r w:rsidR="00486895">
        <w:t xml:space="preserve">Figure </w:t>
      </w:r>
      <w:r w:rsidR="00072082">
        <w:fldChar w:fldCharType="begin"/>
      </w:r>
      <w:r w:rsidR="00072082">
        <w:instrText xml:space="preserve"> SEQ Figure \* ARABIC </w:instrText>
      </w:r>
      <w:r w:rsidR="00072082">
        <w:fldChar w:fldCharType="separate"/>
      </w:r>
      <w:r w:rsidR="003379AA">
        <w:rPr>
          <w:noProof/>
        </w:rPr>
        <w:t>25</w:t>
      </w:r>
      <w:r w:rsidR="00072082">
        <w:rPr>
          <w:noProof/>
        </w:rPr>
        <w:fldChar w:fldCharType="end"/>
      </w:r>
      <w:r w:rsidR="00486895">
        <w:t>:</w:t>
      </w:r>
      <w:r w:rsidR="00486895" w:rsidRPr="00486895">
        <w:t xml:space="preserve"> </w:t>
      </w:r>
      <w:r w:rsidR="00486895">
        <w:t>Training Error vs No. of Epochs for Neural Network with 1 hidden layer with 40 neurons and Bayesian Regularization training</w:t>
      </w:r>
    </w:p>
    <w:p w:rsidR="00486895" w:rsidRDefault="00BC4720" w:rsidP="00486895">
      <w:pPr>
        <w:keepNext/>
        <w:jc w:val="center"/>
      </w:pPr>
      <w:r w:rsidRPr="00BC4720">
        <w:rPr>
          <w:b/>
          <w:noProof/>
          <w:lang w:eastAsia="en-SG"/>
        </w:rPr>
        <w:lastRenderedPageBreak/>
        <w:drawing>
          <wp:inline distT="0" distB="0" distL="0" distR="0" wp14:anchorId="7CE43726" wp14:editId="5A24A7B0">
            <wp:extent cx="3519577" cy="2640269"/>
            <wp:effectExtent l="0" t="0" r="5080" b="8255"/>
            <wp:docPr id="47" name="Picture 47" descr="C:\Users\Madhavan\Desktop\CZ4042_total\CZ4042_Given COde\Trainbr\plottrainstate1_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Madhavan\Desktop\CZ4042_total\CZ4042_Given COde\Trainbr\plottrainstate1_40.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534776" cy="2651670"/>
                    </a:xfrm>
                    <a:prstGeom prst="rect">
                      <a:avLst/>
                    </a:prstGeom>
                    <a:noFill/>
                    <a:ln>
                      <a:noFill/>
                    </a:ln>
                  </pic:spPr>
                </pic:pic>
              </a:graphicData>
            </a:graphic>
          </wp:inline>
        </w:drawing>
      </w:r>
    </w:p>
    <w:p w:rsidR="00486895" w:rsidRDefault="00486895" w:rsidP="00486895">
      <w:pPr>
        <w:pStyle w:val="Caption"/>
        <w:jc w:val="center"/>
        <w:rPr>
          <w:b/>
        </w:rPr>
      </w:pPr>
      <w:r>
        <w:t xml:space="preserve">Figure </w:t>
      </w:r>
      <w:r w:rsidR="00072082">
        <w:fldChar w:fldCharType="begin"/>
      </w:r>
      <w:r w:rsidR="00072082">
        <w:instrText xml:space="preserve"> SEQ Figure \* ARABIC </w:instrText>
      </w:r>
      <w:r w:rsidR="00072082">
        <w:fldChar w:fldCharType="separate"/>
      </w:r>
      <w:r w:rsidR="003379AA">
        <w:rPr>
          <w:noProof/>
        </w:rPr>
        <w:t>26</w:t>
      </w:r>
      <w:r w:rsidR="00072082">
        <w:rPr>
          <w:noProof/>
        </w:rPr>
        <w:fldChar w:fldCharType="end"/>
      </w:r>
      <w:r>
        <w:t>: Gradient of the Function trained with Neural Network with 1 hidden layer of 10 neurons and training function of Bayesian Regularization</w:t>
      </w:r>
    </w:p>
    <w:p w:rsidR="00BC4720" w:rsidRDefault="00486895" w:rsidP="00486895">
      <w:pPr>
        <w:pStyle w:val="Heading1"/>
      </w:pPr>
      <w:r>
        <w:t>Training Function – Gradient Descent</w:t>
      </w:r>
    </w:p>
    <w:p w:rsidR="00AC7479" w:rsidRDefault="00486895" w:rsidP="00486895">
      <w:r>
        <w:t>Since in the Lavenberg-Marquardt Algorithms</w:t>
      </w:r>
      <w:r w:rsidR="003041C0">
        <w:t xml:space="preserve"> and the Bayesian Regularization training algorithms,</w:t>
      </w:r>
      <w:r>
        <w:t xml:space="preserve"> the training rate parameter cannot be controlled,</w:t>
      </w:r>
      <w:r w:rsidR="00AC7479">
        <w:t xml:space="preserve"> testing that parameter with the gradient descent learning rule.</w:t>
      </w:r>
    </w:p>
    <w:p w:rsidR="00AC7479" w:rsidRPr="00486895" w:rsidRDefault="00AC7479" w:rsidP="00486895"/>
    <w:p w:rsidR="00AC7479" w:rsidRDefault="00AC7479" w:rsidP="00AC7479">
      <w:pPr>
        <w:pStyle w:val="ListParagraph"/>
        <w:numPr>
          <w:ilvl w:val="0"/>
          <w:numId w:val="15"/>
        </w:numPr>
      </w:pPr>
      <w:r>
        <w:t>Number of hidden layers = 1</w:t>
      </w:r>
    </w:p>
    <w:p w:rsidR="00AC7479" w:rsidRDefault="00AC7479" w:rsidP="00AC7479">
      <w:pPr>
        <w:pStyle w:val="ListParagraph"/>
        <w:numPr>
          <w:ilvl w:val="0"/>
          <w:numId w:val="15"/>
        </w:numPr>
      </w:pPr>
      <w:r>
        <w:t>Number of neurons in the hidden layer = [10]</w:t>
      </w:r>
    </w:p>
    <w:p w:rsidR="00AC7479" w:rsidRDefault="00AC7479" w:rsidP="00AC7479">
      <w:pPr>
        <w:pStyle w:val="ListParagraph"/>
        <w:numPr>
          <w:ilvl w:val="0"/>
          <w:numId w:val="15"/>
        </w:numPr>
      </w:pPr>
      <w:r>
        <w:t>Max_fail = 25</w:t>
      </w:r>
    </w:p>
    <w:p w:rsidR="00AC7479" w:rsidRDefault="007B6997" w:rsidP="00AC7479">
      <w:pPr>
        <w:pStyle w:val="ListParagraph"/>
        <w:numPr>
          <w:ilvl w:val="0"/>
          <w:numId w:val="15"/>
        </w:numPr>
      </w:pPr>
      <w:r>
        <w:lastRenderedPageBreak/>
        <w:t>Maximum number of epochs = 2</w:t>
      </w:r>
      <w:r w:rsidR="00AC7479">
        <w:t>00</w:t>
      </w:r>
    </w:p>
    <w:p w:rsidR="00AC7479" w:rsidRDefault="00AC7479" w:rsidP="00AC7479">
      <w:pPr>
        <w:pStyle w:val="ListParagraph"/>
        <w:numPr>
          <w:ilvl w:val="0"/>
          <w:numId w:val="15"/>
        </w:numPr>
      </w:pPr>
      <w:r>
        <w:t>Minimum Gradient = 1e-20</w:t>
      </w:r>
    </w:p>
    <w:p w:rsidR="00AC7479" w:rsidRDefault="00AC7479" w:rsidP="00AC7479">
      <w:pPr>
        <w:pStyle w:val="ListParagraph"/>
        <w:numPr>
          <w:ilvl w:val="0"/>
          <w:numId w:val="15"/>
        </w:numPr>
      </w:pPr>
      <w:r>
        <w:t>Training Data Split = 70:30</w:t>
      </w:r>
    </w:p>
    <w:p w:rsidR="00AC7479" w:rsidRDefault="00AC7479" w:rsidP="00AC7479">
      <w:pPr>
        <w:pStyle w:val="ListParagraph"/>
        <w:numPr>
          <w:ilvl w:val="0"/>
          <w:numId w:val="15"/>
        </w:numPr>
      </w:pPr>
      <w:r>
        <w:t>Learning Rate = 0.0001</w:t>
      </w:r>
    </w:p>
    <w:p w:rsidR="00E74582" w:rsidRDefault="00AC7479" w:rsidP="00E74582">
      <w:pPr>
        <w:keepNext/>
        <w:jc w:val="center"/>
      </w:pPr>
      <w:r w:rsidRPr="00AC7479">
        <w:rPr>
          <w:noProof/>
          <w:lang w:eastAsia="en-SG"/>
        </w:rPr>
        <w:drawing>
          <wp:inline distT="0" distB="0" distL="0" distR="0" wp14:anchorId="5DD75798" wp14:editId="294840A1">
            <wp:extent cx="3036498" cy="2277880"/>
            <wp:effectExtent l="0" t="0" r="0" b="8255"/>
            <wp:docPr id="50" name="Picture 50" descr="C:\Users\Madhavan\Desktop\CZ4042_total\CZ4042_Given COde\Traingd1\performance_10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Madhavan\Desktop\CZ4042_total\CZ4042_Given COde\Traingd1\performance_10_10.jp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063418" cy="2298074"/>
                    </a:xfrm>
                    <a:prstGeom prst="rect">
                      <a:avLst/>
                    </a:prstGeom>
                    <a:noFill/>
                    <a:ln>
                      <a:noFill/>
                    </a:ln>
                  </pic:spPr>
                </pic:pic>
              </a:graphicData>
            </a:graphic>
          </wp:inline>
        </w:drawing>
      </w:r>
      <w:r w:rsidRPr="00AC7479">
        <w:rPr>
          <w:noProof/>
          <w:lang w:eastAsia="en-SG"/>
        </w:rPr>
        <w:drawing>
          <wp:inline distT="0" distB="0" distL="0" distR="0" wp14:anchorId="53E4353B" wp14:editId="74DB02FB">
            <wp:extent cx="2461451" cy="2382215"/>
            <wp:effectExtent l="0" t="0" r="0" b="0"/>
            <wp:docPr id="51" name="Picture 51" descr="C:\Users\Madhavan\Desktop\CZ4042_total\CZ4042_Given COde\Traingd1\plotregression10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Madhavan\Desktop\CZ4042_total\CZ4042_Given COde\Traingd1\plotregression10_10.jpg"/>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11288" r="11200"/>
                    <a:stretch/>
                  </pic:blipFill>
                  <pic:spPr bwMode="auto">
                    <a:xfrm>
                      <a:off x="0" y="0"/>
                      <a:ext cx="2472340" cy="2392753"/>
                    </a:xfrm>
                    <a:prstGeom prst="rect">
                      <a:avLst/>
                    </a:prstGeom>
                    <a:noFill/>
                    <a:ln>
                      <a:noFill/>
                    </a:ln>
                    <a:extLst>
                      <a:ext uri="{53640926-AAD7-44D8-BBD7-CCE9431645EC}">
                        <a14:shadowObscured xmlns:a14="http://schemas.microsoft.com/office/drawing/2010/main"/>
                      </a:ext>
                    </a:extLst>
                  </pic:spPr>
                </pic:pic>
              </a:graphicData>
            </a:graphic>
          </wp:inline>
        </w:drawing>
      </w:r>
    </w:p>
    <w:p w:rsidR="00E74582" w:rsidRDefault="00E74582" w:rsidP="00E74582">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27</w:t>
      </w:r>
      <w:r w:rsidR="00072082">
        <w:rPr>
          <w:noProof/>
        </w:rPr>
        <w:fldChar w:fldCharType="end"/>
      </w:r>
      <w:r>
        <w:t>: Training Error vs No. of Epochs for Neural Network with 1 hidden layer with 10 neurons and Gradient Descent Learning with learning rate of 0.0001</w:t>
      </w:r>
    </w:p>
    <w:p w:rsidR="00071559" w:rsidRDefault="00E74582" w:rsidP="00071559">
      <w:pPr>
        <w:keepNext/>
        <w:jc w:val="center"/>
      </w:pPr>
      <w:r w:rsidRPr="00E74582">
        <w:rPr>
          <w:noProof/>
          <w:lang w:eastAsia="en-SG"/>
        </w:rPr>
        <w:lastRenderedPageBreak/>
        <w:drawing>
          <wp:inline distT="0" distB="0" distL="0" distR="0" wp14:anchorId="3FFAE66C" wp14:editId="17669EDE">
            <wp:extent cx="2915728" cy="2187282"/>
            <wp:effectExtent l="0" t="0" r="0" b="3810"/>
            <wp:docPr id="52" name="Picture 52" descr="C:\Users\Madhavan\Desktop\CZ4042_total\CZ4042_Given COde\Traingd2\performance_10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Madhavan\Desktop\CZ4042_total\CZ4042_Given COde\Traingd2\performance_10_10.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925831" cy="2194861"/>
                    </a:xfrm>
                    <a:prstGeom prst="rect">
                      <a:avLst/>
                    </a:prstGeom>
                    <a:noFill/>
                    <a:ln>
                      <a:noFill/>
                    </a:ln>
                  </pic:spPr>
                </pic:pic>
              </a:graphicData>
            </a:graphic>
          </wp:inline>
        </w:drawing>
      </w:r>
      <w:r w:rsidRPr="00E74582">
        <w:rPr>
          <w:noProof/>
          <w:lang w:eastAsia="en-SG"/>
        </w:rPr>
        <w:drawing>
          <wp:inline distT="0" distB="0" distL="0" distR="0" wp14:anchorId="56E97820" wp14:editId="55B2366B">
            <wp:extent cx="2518530" cy="2361248"/>
            <wp:effectExtent l="0" t="0" r="0" b="1270"/>
            <wp:docPr id="53" name="Picture 53" descr="C:\Users\Madhavan\Desktop\CZ4042_total\CZ4042_Given COde\Traingd2\plotregression10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Madhavan\Desktop\CZ4042_total\CZ4042_Given COde\Traingd2\plotregression10_10.jpg"/>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10688" r="9299"/>
                    <a:stretch/>
                  </pic:blipFill>
                  <pic:spPr bwMode="auto">
                    <a:xfrm>
                      <a:off x="0" y="0"/>
                      <a:ext cx="2519811" cy="2362449"/>
                    </a:xfrm>
                    <a:prstGeom prst="rect">
                      <a:avLst/>
                    </a:prstGeom>
                    <a:noFill/>
                    <a:ln>
                      <a:noFill/>
                    </a:ln>
                    <a:extLst>
                      <a:ext uri="{53640926-AAD7-44D8-BBD7-CCE9431645EC}">
                        <a14:shadowObscured xmlns:a14="http://schemas.microsoft.com/office/drawing/2010/main"/>
                      </a:ext>
                    </a:extLst>
                  </pic:spPr>
                </pic:pic>
              </a:graphicData>
            </a:graphic>
          </wp:inline>
        </w:drawing>
      </w:r>
    </w:p>
    <w:p w:rsidR="00071559" w:rsidRDefault="00071559" w:rsidP="00071559">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28</w:t>
      </w:r>
      <w:r w:rsidR="00072082">
        <w:rPr>
          <w:noProof/>
        </w:rPr>
        <w:fldChar w:fldCharType="end"/>
      </w:r>
      <w:r>
        <w:t>: Training Error vs No. of Epochs for Neural Network with 1 hidden layer with 10 neurons and Gradient Descent Learning with learning rate of 0.05</w:t>
      </w:r>
    </w:p>
    <w:p w:rsidR="00071559" w:rsidRDefault="00071559" w:rsidP="00071559">
      <w:pPr>
        <w:keepNext/>
        <w:jc w:val="center"/>
      </w:pPr>
      <w:r w:rsidRPr="00071559">
        <w:rPr>
          <w:noProof/>
          <w:lang w:eastAsia="en-SG"/>
        </w:rPr>
        <w:lastRenderedPageBreak/>
        <w:drawing>
          <wp:inline distT="0" distB="0" distL="0" distR="0" wp14:anchorId="5EF42974" wp14:editId="57E737FB">
            <wp:extent cx="3045125" cy="2284351"/>
            <wp:effectExtent l="0" t="0" r="3175" b="1905"/>
            <wp:docPr id="54" name="Picture 54" descr="C:\Users\Madhavan\Desktop\CZ4042_total\CZ4042_Given COde\Traingd4_single layer_ vary alpha\performance_10_10_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Madhavan\Desktop\CZ4042_total\CZ4042_Given COde\Traingd4_single layer_ vary alpha\performance_10_10_26.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056016" cy="2292521"/>
                    </a:xfrm>
                    <a:prstGeom prst="rect">
                      <a:avLst/>
                    </a:prstGeom>
                    <a:noFill/>
                    <a:ln>
                      <a:noFill/>
                    </a:ln>
                  </pic:spPr>
                </pic:pic>
              </a:graphicData>
            </a:graphic>
          </wp:inline>
        </w:drawing>
      </w:r>
      <w:r w:rsidRPr="00071559">
        <w:rPr>
          <w:noProof/>
          <w:lang w:eastAsia="en-SG"/>
        </w:rPr>
        <w:drawing>
          <wp:inline distT="0" distB="0" distL="0" distR="0" wp14:anchorId="5C5B8727" wp14:editId="3E5CBD62">
            <wp:extent cx="2533159" cy="2423412"/>
            <wp:effectExtent l="0" t="0" r="635" b="0"/>
            <wp:docPr id="55" name="Picture 55" descr="C:\Users\Madhavan\Desktop\CZ4042_total\CZ4042_Given COde\Traingd4_single layer_ vary alpha\plotregression50_10_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Madhavan\Desktop\CZ4042_total\CZ4042_Given COde\Traingd4_single layer_ vary alpha\plotregression50_10_26.jpg"/>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10085" r="11501"/>
                    <a:stretch/>
                  </pic:blipFill>
                  <pic:spPr bwMode="auto">
                    <a:xfrm>
                      <a:off x="0" y="0"/>
                      <a:ext cx="2550318" cy="2439828"/>
                    </a:xfrm>
                    <a:prstGeom prst="rect">
                      <a:avLst/>
                    </a:prstGeom>
                    <a:noFill/>
                    <a:ln>
                      <a:noFill/>
                    </a:ln>
                    <a:extLst>
                      <a:ext uri="{53640926-AAD7-44D8-BBD7-CCE9431645EC}">
                        <a14:shadowObscured xmlns:a14="http://schemas.microsoft.com/office/drawing/2010/main"/>
                      </a:ext>
                    </a:extLst>
                  </pic:spPr>
                </pic:pic>
              </a:graphicData>
            </a:graphic>
          </wp:inline>
        </w:drawing>
      </w:r>
    </w:p>
    <w:p w:rsidR="00071559" w:rsidRDefault="00071559" w:rsidP="00071559">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29</w:t>
      </w:r>
      <w:r w:rsidR="00072082">
        <w:rPr>
          <w:noProof/>
        </w:rPr>
        <w:fldChar w:fldCharType="end"/>
      </w:r>
      <w:r>
        <w:t>: Training Error vs No. of Epochs for Neural Network with 1 hidden layer with 10 neurons and Gradient Descent Learning with learning rate of 0.26</w:t>
      </w:r>
    </w:p>
    <w:p w:rsidR="00071559" w:rsidRDefault="00071559" w:rsidP="00071559">
      <w:pPr>
        <w:pStyle w:val="Caption"/>
        <w:keepNext/>
        <w:jc w:val="center"/>
      </w:pPr>
      <w:r w:rsidRPr="00071559">
        <w:rPr>
          <w:noProof/>
          <w:lang w:eastAsia="en-SG"/>
        </w:rPr>
        <w:lastRenderedPageBreak/>
        <w:drawing>
          <wp:inline distT="0" distB="0" distL="0" distR="0" wp14:anchorId="54391E93" wp14:editId="2E56E271">
            <wp:extent cx="2898475" cy="2174339"/>
            <wp:effectExtent l="0" t="0" r="0" b="0"/>
            <wp:docPr id="56" name="Picture 56" descr="C:\Users\Madhavan\Desktop\CZ4042_total\CZ4042_Given COde\Traingd4_single layer_ vary alpha\performance_10_10_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Madhavan\Desktop\CZ4042_total\CZ4042_Given COde\Traingd4_single layer_ vary alpha\performance_10_10_51.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923389" cy="2193029"/>
                    </a:xfrm>
                    <a:prstGeom prst="rect">
                      <a:avLst/>
                    </a:prstGeom>
                    <a:noFill/>
                    <a:ln>
                      <a:noFill/>
                    </a:ln>
                  </pic:spPr>
                </pic:pic>
              </a:graphicData>
            </a:graphic>
          </wp:inline>
        </w:drawing>
      </w:r>
      <w:r w:rsidRPr="00071559">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Pr="00071559">
        <w:rPr>
          <w:noProof/>
          <w:lang w:eastAsia="en-SG"/>
        </w:rPr>
        <w:drawing>
          <wp:inline distT="0" distB="0" distL="0" distR="0" wp14:anchorId="5639D840" wp14:editId="0429E8DE">
            <wp:extent cx="2372264" cy="2164452"/>
            <wp:effectExtent l="0" t="0" r="9525" b="7620"/>
            <wp:docPr id="57" name="Picture 57" descr="C:\Users\Madhavan\Desktop\CZ4042_total\CZ4042_Given COde\Traingd4_single layer_ vary alpha\plotregression10_10_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Madhavan\Desktop\CZ4042_total\CZ4042_Given COde\Traingd4_single layer_ vary alpha\plotregression10_10_51.jpg"/>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9205" r="8575"/>
                    <a:stretch/>
                  </pic:blipFill>
                  <pic:spPr bwMode="auto">
                    <a:xfrm>
                      <a:off x="0" y="0"/>
                      <a:ext cx="2392957" cy="2183332"/>
                    </a:xfrm>
                    <a:prstGeom prst="rect">
                      <a:avLst/>
                    </a:prstGeom>
                    <a:noFill/>
                    <a:ln>
                      <a:noFill/>
                    </a:ln>
                    <a:extLst>
                      <a:ext uri="{53640926-AAD7-44D8-BBD7-CCE9431645EC}">
                        <a14:shadowObscured xmlns:a14="http://schemas.microsoft.com/office/drawing/2010/main"/>
                      </a:ext>
                    </a:extLst>
                  </pic:spPr>
                </pic:pic>
              </a:graphicData>
            </a:graphic>
          </wp:inline>
        </w:drawing>
      </w:r>
    </w:p>
    <w:p w:rsidR="00071559" w:rsidRDefault="00071559" w:rsidP="00071559">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30</w:t>
      </w:r>
      <w:r w:rsidR="00072082">
        <w:rPr>
          <w:noProof/>
        </w:rPr>
        <w:fldChar w:fldCharType="end"/>
      </w:r>
      <w:r>
        <w:t>: Training Error vs No. of Epochs for Neural Network with 1 hidden layer with 10 neurons and Gradient Descent Learning with learning rate of 0.51</w:t>
      </w:r>
    </w:p>
    <w:p w:rsidR="007B6997" w:rsidRDefault="007B6997" w:rsidP="007B6997"/>
    <w:p w:rsidR="007B6997" w:rsidRPr="007B6997" w:rsidRDefault="007B6997" w:rsidP="007B6997">
      <w:pPr>
        <w:pStyle w:val="Heading2"/>
      </w:pPr>
      <w:r>
        <w:t>Multi-Layer Networks – Number of hidden layers 2</w:t>
      </w:r>
    </w:p>
    <w:p w:rsidR="007B6997" w:rsidRDefault="007B6997" w:rsidP="007B6997">
      <w:pPr>
        <w:pStyle w:val="ListParagraph"/>
        <w:numPr>
          <w:ilvl w:val="0"/>
          <w:numId w:val="16"/>
        </w:numPr>
      </w:pPr>
      <w:r>
        <w:t>Number of hidden layers = 2</w:t>
      </w:r>
    </w:p>
    <w:p w:rsidR="007B6997" w:rsidRDefault="007B6997" w:rsidP="007B6997">
      <w:pPr>
        <w:pStyle w:val="ListParagraph"/>
        <w:numPr>
          <w:ilvl w:val="0"/>
          <w:numId w:val="16"/>
        </w:numPr>
      </w:pPr>
      <w:r>
        <w:t>Number of neurons in the hidden layer = [10 10]</w:t>
      </w:r>
    </w:p>
    <w:p w:rsidR="007B6997" w:rsidRDefault="007B6997" w:rsidP="007B6997">
      <w:pPr>
        <w:pStyle w:val="ListParagraph"/>
        <w:numPr>
          <w:ilvl w:val="0"/>
          <w:numId w:val="16"/>
        </w:numPr>
      </w:pPr>
      <w:r>
        <w:t>Max_fail = 25</w:t>
      </w:r>
    </w:p>
    <w:p w:rsidR="007B6997" w:rsidRDefault="007B6997" w:rsidP="007B6997">
      <w:pPr>
        <w:pStyle w:val="ListParagraph"/>
        <w:numPr>
          <w:ilvl w:val="0"/>
          <w:numId w:val="16"/>
        </w:numPr>
      </w:pPr>
      <w:r>
        <w:t>Maximum number of epochs = 200</w:t>
      </w:r>
    </w:p>
    <w:p w:rsidR="007B6997" w:rsidRDefault="007B6997" w:rsidP="007B6997">
      <w:pPr>
        <w:pStyle w:val="ListParagraph"/>
        <w:numPr>
          <w:ilvl w:val="0"/>
          <w:numId w:val="16"/>
        </w:numPr>
      </w:pPr>
      <w:r>
        <w:t>Minimum Gradient = 1e-20</w:t>
      </w:r>
    </w:p>
    <w:p w:rsidR="007B6997" w:rsidRDefault="007B6997" w:rsidP="007B6997">
      <w:pPr>
        <w:pStyle w:val="ListParagraph"/>
        <w:numPr>
          <w:ilvl w:val="0"/>
          <w:numId w:val="16"/>
        </w:numPr>
      </w:pPr>
      <w:r>
        <w:t>Training Data Split = 70:30</w:t>
      </w:r>
    </w:p>
    <w:p w:rsidR="007B6997" w:rsidRDefault="007B6997" w:rsidP="007B6997">
      <w:pPr>
        <w:keepNext/>
        <w:jc w:val="center"/>
      </w:pPr>
      <w:r w:rsidRPr="007B6997">
        <w:rPr>
          <w:noProof/>
          <w:lang w:eastAsia="en-SG"/>
        </w:rPr>
        <w:lastRenderedPageBreak/>
        <w:drawing>
          <wp:inline distT="0" distB="0" distL="0" distR="0" wp14:anchorId="1E0D0229" wp14:editId="741898A9">
            <wp:extent cx="2967487" cy="2226110"/>
            <wp:effectExtent l="0" t="0" r="4445" b="3175"/>
            <wp:docPr id="58" name="Picture 58" descr="C:\Users\Madhavan\Desktop\CZ4042_total\CZ4042_Given COde\Traingd5_2 layer_ vary alpha\performance_10_10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Madhavan\Desktop\CZ4042_total\CZ4042_Given COde\Traingd5_2 layer_ vary alpha\performance_10_10_1.jp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79460" cy="2235092"/>
                    </a:xfrm>
                    <a:prstGeom prst="rect">
                      <a:avLst/>
                    </a:prstGeom>
                    <a:noFill/>
                    <a:ln>
                      <a:noFill/>
                    </a:ln>
                  </pic:spPr>
                </pic:pic>
              </a:graphicData>
            </a:graphic>
          </wp:inline>
        </w:drawing>
      </w:r>
      <w:r w:rsidRPr="007B6997">
        <w:rPr>
          <w:noProof/>
          <w:lang w:eastAsia="en-SG"/>
        </w:rPr>
        <w:drawing>
          <wp:inline distT="0" distB="0" distL="0" distR="0" wp14:anchorId="6EA58D51" wp14:editId="602B5B6D">
            <wp:extent cx="2281542" cy="2191109"/>
            <wp:effectExtent l="0" t="0" r="5080" b="0"/>
            <wp:docPr id="61" name="Picture 61" descr="C:\Users\Madhavan\Desktop\CZ4042_total\CZ4042_Given COde\Traingd5_2 layer_ vary alpha\plotregression10_10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Madhavan\Desktop\CZ4042_total\CZ4042_Given COde\Traingd5_2 layer_ vary alpha\plotregression10_10_1.jpg"/>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l="10386" r="11502"/>
                    <a:stretch/>
                  </pic:blipFill>
                  <pic:spPr bwMode="auto">
                    <a:xfrm>
                      <a:off x="0" y="0"/>
                      <a:ext cx="2286029" cy="2195418"/>
                    </a:xfrm>
                    <a:prstGeom prst="rect">
                      <a:avLst/>
                    </a:prstGeom>
                    <a:noFill/>
                    <a:ln>
                      <a:noFill/>
                    </a:ln>
                    <a:extLst>
                      <a:ext uri="{53640926-AAD7-44D8-BBD7-CCE9431645EC}">
                        <a14:shadowObscured xmlns:a14="http://schemas.microsoft.com/office/drawing/2010/main"/>
                      </a:ext>
                    </a:extLst>
                  </pic:spPr>
                </pic:pic>
              </a:graphicData>
            </a:graphic>
          </wp:inline>
        </w:drawing>
      </w:r>
    </w:p>
    <w:p w:rsidR="007B6997" w:rsidRDefault="007B6997" w:rsidP="007B6997">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31</w:t>
      </w:r>
      <w:r w:rsidR="00072082">
        <w:rPr>
          <w:noProof/>
        </w:rPr>
        <w:fldChar w:fldCharType="end"/>
      </w:r>
      <w:r>
        <w:t>:</w:t>
      </w:r>
      <w:r w:rsidRPr="007B6997">
        <w:t xml:space="preserve"> </w:t>
      </w:r>
      <w:r>
        <w:t>Training Error vs No. of Epochs for Neural Network with 2 hidden layers configuration of [10 10] and Gradient Descent Learning with learning rate of 0.01</w:t>
      </w:r>
    </w:p>
    <w:p w:rsidR="007B6997" w:rsidRDefault="007B6997" w:rsidP="007B6997">
      <w:pPr>
        <w:pStyle w:val="Caption"/>
        <w:jc w:val="center"/>
      </w:pPr>
    </w:p>
    <w:p w:rsidR="007B6997" w:rsidRDefault="007B6997" w:rsidP="007B6997">
      <w:pPr>
        <w:keepNext/>
        <w:jc w:val="center"/>
      </w:pPr>
      <w:r w:rsidRPr="007B6997">
        <w:rPr>
          <w:noProof/>
          <w:lang w:eastAsia="en-SG"/>
        </w:rPr>
        <w:lastRenderedPageBreak/>
        <w:drawing>
          <wp:inline distT="0" distB="0" distL="0" distR="0" wp14:anchorId="661AB1E5" wp14:editId="29277E8D">
            <wp:extent cx="3019245" cy="2264936"/>
            <wp:effectExtent l="0" t="0" r="0" b="2540"/>
            <wp:docPr id="59" name="Picture 59" descr="C:\Users\Madhavan\Desktop\CZ4042_total\CZ4042_Given COde\Traingd5_2 layer_ vary alpha\performance_10_10_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Madhavan\Desktop\CZ4042_total\CZ4042_Given COde\Traingd5_2 layer_ vary alpha\performance_10_10_26.jp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046123" cy="2285099"/>
                    </a:xfrm>
                    <a:prstGeom prst="rect">
                      <a:avLst/>
                    </a:prstGeom>
                    <a:noFill/>
                    <a:ln>
                      <a:noFill/>
                    </a:ln>
                  </pic:spPr>
                </pic:pic>
              </a:graphicData>
            </a:graphic>
          </wp:inline>
        </w:drawing>
      </w:r>
      <w:r w:rsidRPr="007B6997">
        <w:rPr>
          <w:noProof/>
          <w:lang w:eastAsia="en-SG"/>
        </w:rPr>
        <w:drawing>
          <wp:inline distT="0" distB="0" distL="0" distR="0" wp14:anchorId="6B2EB153" wp14:editId="7955AFA4">
            <wp:extent cx="2467098" cy="2337759"/>
            <wp:effectExtent l="0" t="0" r="0" b="5715"/>
            <wp:docPr id="62" name="Picture 62" descr="C:\Users\Madhavan\Desktop\CZ4042_total\CZ4042_Given COde\Traingd5_2 layer_ vary alpha\plotregression10_10_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Madhavan\Desktop\CZ4042_total\CZ4042_Given COde\Traingd5_2 layer_ vary alpha\plotregression10_10_26.jpg"/>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10235" r="10598"/>
                    <a:stretch/>
                  </pic:blipFill>
                  <pic:spPr bwMode="auto">
                    <a:xfrm>
                      <a:off x="0" y="0"/>
                      <a:ext cx="2474054" cy="2344350"/>
                    </a:xfrm>
                    <a:prstGeom prst="rect">
                      <a:avLst/>
                    </a:prstGeom>
                    <a:noFill/>
                    <a:ln>
                      <a:noFill/>
                    </a:ln>
                    <a:extLst>
                      <a:ext uri="{53640926-AAD7-44D8-BBD7-CCE9431645EC}">
                        <a14:shadowObscured xmlns:a14="http://schemas.microsoft.com/office/drawing/2010/main"/>
                      </a:ext>
                    </a:extLst>
                  </pic:spPr>
                </pic:pic>
              </a:graphicData>
            </a:graphic>
          </wp:inline>
        </w:drawing>
      </w:r>
    </w:p>
    <w:p w:rsidR="007B6997" w:rsidRDefault="007B6997" w:rsidP="007B6997">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32</w:t>
      </w:r>
      <w:r w:rsidR="00072082">
        <w:rPr>
          <w:noProof/>
        </w:rPr>
        <w:fldChar w:fldCharType="end"/>
      </w:r>
      <w:r>
        <w:t>: Training Error vs No. of Epochs for Neural Network with 2 hidden layers configuration of [10 10] and Gradient Descent Learning with learning rate of 0.26</w:t>
      </w:r>
    </w:p>
    <w:p w:rsidR="007B6997" w:rsidRDefault="007B6997" w:rsidP="007B6997">
      <w:pPr>
        <w:keepNext/>
        <w:jc w:val="center"/>
      </w:pPr>
      <w:r w:rsidRPr="007B6997">
        <w:rPr>
          <w:noProof/>
          <w:lang w:eastAsia="en-SG"/>
        </w:rPr>
        <w:lastRenderedPageBreak/>
        <w:drawing>
          <wp:inline distT="0" distB="0" distL="0" distR="0" wp14:anchorId="5EF7A557" wp14:editId="5D8ED63E">
            <wp:extent cx="3053751" cy="2290823"/>
            <wp:effectExtent l="0" t="0" r="0" b="0"/>
            <wp:docPr id="60" name="Picture 60" descr="C:\Users\Madhavan\Desktop\CZ4042_total\CZ4042_Given COde\Traingd5_2 layer_ vary alpha\performance_10_10_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Madhavan\Desktop\CZ4042_total\CZ4042_Given COde\Traingd5_2 layer_ vary alpha\performance_10_10_51.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067328" cy="2301008"/>
                    </a:xfrm>
                    <a:prstGeom prst="rect">
                      <a:avLst/>
                    </a:prstGeom>
                    <a:noFill/>
                    <a:ln>
                      <a:noFill/>
                    </a:ln>
                  </pic:spPr>
                </pic:pic>
              </a:graphicData>
            </a:graphic>
          </wp:inline>
        </w:drawing>
      </w:r>
      <w:r w:rsidRPr="007B6997">
        <w:rPr>
          <w:noProof/>
          <w:lang w:eastAsia="en-SG"/>
        </w:rPr>
        <w:drawing>
          <wp:inline distT="0" distB="0" distL="0" distR="0" wp14:anchorId="4BBDE7FB" wp14:editId="4F7971C2">
            <wp:extent cx="2572118" cy="2432649"/>
            <wp:effectExtent l="0" t="0" r="0" b="6350"/>
            <wp:docPr id="63" name="Picture 63" descr="C:\Users\Madhavan\Desktop\CZ4042_total\CZ4042_Given COde\Traingd5_2 layer_ vary alpha\plotregression10_10_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Madhavan\Desktop\CZ4042_total\CZ4042_Given COde\Traingd5_2 layer_ vary alpha\plotregression10_10_51.jpg"/>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10085" r="10597"/>
                    <a:stretch/>
                  </pic:blipFill>
                  <pic:spPr bwMode="auto">
                    <a:xfrm>
                      <a:off x="0" y="0"/>
                      <a:ext cx="2577637" cy="2437868"/>
                    </a:xfrm>
                    <a:prstGeom prst="rect">
                      <a:avLst/>
                    </a:prstGeom>
                    <a:noFill/>
                    <a:ln>
                      <a:noFill/>
                    </a:ln>
                    <a:extLst>
                      <a:ext uri="{53640926-AAD7-44D8-BBD7-CCE9431645EC}">
                        <a14:shadowObscured xmlns:a14="http://schemas.microsoft.com/office/drawing/2010/main"/>
                      </a:ext>
                    </a:extLst>
                  </pic:spPr>
                </pic:pic>
              </a:graphicData>
            </a:graphic>
          </wp:inline>
        </w:drawing>
      </w:r>
    </w:p>
    <w:p w:rsidR="007B6997" w:rsidRDefault="007B6997" w:rsidP="007B6997">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33</w:t>
      </w:r>
      <w:r w:rsidR="00072082">
        <w:rPr>
          <w:noProof/>
        </w:rPr>
        <w:fldChar w:fldCharType="end"/>
      </w:r>
      <w:r>
        <w:t>: Training Error vs No. of Epochs for Neural Network with 2 hidden layers configuration of [10 10] and Gradient Descent Learning with learning rate of 0.51</w:t>
      </w:r>
    </w:p>
    <w:p w:rsidR="000D0FBD" w:rsidRDefault="000D0FBD" w:rsidP="000D0FBD"/>
    <w:p w:rsidR="000D0FBD" w:rsidRDefault="000D0FBD" w:rsidP="000D0FBD">
      <w:pPr>
        <w:pStyle w:val="Heading1"/>
      </w:pPr>
      <w:r>
        <w:t>Part 2: Function Approximation</w:t>
      </w:r>
    </w:p>
    <w:p w:rsidR="000D0FBD" w:rsidRDefault="000D0FBD" w:rsidP="000D0FBD"/>
    <w:p w:rsidR="00E70CB1" w:rsidRDefault="00E70CB1" w:rsidP="00E70CB1">
      <w:pPr>
        <w:pStyle w:val="Heading3"/>
      </w:pPr>
      <w:r>
        <w:t>Lavenberg-Marquardt Algorithm</w:t>
      </w:r>
    </w:p>
    <w:p w:rsidR="00E74582" w:rsidRDefault="00E74582" w:rsidP="007B6997">
      <w:pPr>
        <w:pStyle w:val="Caption"/>
      </w:pPr>
    </w:p>
    <w:p w:rsidR="00E70CB1" w:rsidRDefault="00E70CB1" w:rsidP="00E70CB1">
      <w:pPr>
        <w:pStyle w:val="ListParagraph"/>
        <w:numPr>
          <w:ilvl w:val="0"/>
          <w:numId w:val="17"/>
        </w:numPr>
      </w:pPr>
      <w:r>
        <w:t>Number of hidden layers = 1</w:t>
      </w:r>
    </w:p>
    <w:p w:rsidR="00E70CB1" w:rsidRDefault="00E70CB1" w:rsidP="00E70CB1">
      <w:pPr>
        <w:pStyle w:val="ListParagraph"/>
        <w:numPr>
          <w:ilvl w:val="0"/>
          <w:numId w:val="17"/>
        </w:numPr>
      </w:pPr>
      <w:r>
        <w:t>Number of neurons in the hidden layer = 10</w:t>
      </w:r>
    </w:p>
    <w:p w:rsidR="00E70CB1" w:rsidRDefault="00E70CB1" w:rsidP="00E70CB1">
      <w:pPr>
        <w:pStyle w:val="ListParagraph"/>
        <w:numPr>
          <w:ilvl w:val="0"/>
          <w:numId w:val="17"/>
        </w:numPr>
      </w:pPr>
      <w:r>
        <w:lastRenderedPageBreak/>
        <w:t>Max_fail = 25</w:t>
      </w:r>
    </w:p>
    <w:p w:rsidR="00E70CB1" w:rsidRDefault="00E70CB1" w:rsidP="00E70CB1">
      <w:pPr>
        <w:pStyle w:val="ListParagraph"/>
        <w:numPr>
          <w:ilvl w:val="0"/>
          <w:numId w:val="17"/>
        </w:numPr>
      </w:pPr>
      <w:r>
        <w:t>Maximum number of epochs = 100</w:t>
      </w:r>
    </w:p>
    <w:p w:rsidR="00E70CB1" w:rsidRDefault="00E70CB1" w:rsidP="00E70CB1">
      <w:pPr>
        <w:pStyle w:val="ListParagraph"/>
        <w:numPr>
          <w:ilvl w:val="0"/>
          <w:numId w:val="17"/>
        </w:numPr>
      </w:pPr>
      <w:r>
        <w:t>Minimum Gradient = 1e-20</w:t>
      </w:r>
    </w:p>
    <w:p w:rsidR="00E70CB1" w:rsidRPr="001D5902" w:rsidRDefault="00E70CB1" w:rsidP="00E70CB1">
      <w:pPr>
        <w:pStyle w:val="ListParagraph"/>
        <w:numPr>
          <w:ilvl w:val="0"/>
          <w:numId w:val="17"/>
        </w:numPr>
      </w:pPr>
      <w:r>
        <w:t>Training Data Split = 70:30</w:t>
      </w:r>
    </w:p>
    <w:p w:rsidR="00CA68C7" w:rsidRDefault="00E70CB1" w:rsidP="00CA68C7">
      <w:pPr>
        <w:keepNext/>
        <w:jc w:val="center"/>
      </w:pPr>
      <w:r w:rsidRPr="00E70CB1">
        <w:rPr>
          <w:noProof/>
          <w:lang w:eastAsia="en-SG"/>
        </w:rPr>
        <w:drawing>
          <wp:inline distT="0" distB="0" distL="0" distR="0" wp14:anchorId="63745992" wp14:editId="019D1D85">
            <wp:extent cx="3183147" cy="2387891"/>
            <wp:effectExtent l="0" t="0" r="0" b="0"/>
            <wp:docPr id="64" name="Picture 64" descr="C:\Users\Madhavan\Desktop\CZ4042_total\CZ4042_Given COde\Function Approximation\Trainlm\performance_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Madhavan\Desktop\CZ4042_total\CZ4042_Given COde\Function Approximation\Trainlm\performance_1_10.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199652" cy="2400272"/>
                    </a:xfrm>
                    <a:prstGeom prst="rect">
                      <a:avLst/>
                    </a:prstGeom>
                    <a:noFill/>
                    <a:ln>
                      <a:noFill/>
                    </a:ln>
                  </pic:spPr>
                </pic:pic>
              </a:graphicData>
            </a:graphic>
          </wp:inline>
        </w:drawing>
      </w:r>
    </w:p>
    <w:p w:rsidR="00E70CB1" w:rsidRDefault="00CA68C7" w:rsidP="00CA68C7">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34</w:t>
      </w:r>
      <w:r w:rsidR="00072082">
        <w:rPr>
          <w:noProof/>
        </w:rPr>
        <w:fldChar w:fldCharType="end"/>
      </w:r>
      <w:r>
        <w:t>: Training and Validation Error vs Number of Epochs</w:t>
      </w:r>
    </w:p>
    <w:p w:rsidR="00E70CB1" w:rsidRDefault="00E70CB1" w:rsidP="00E70CB1">
      <w:pPr>
        <w:jc w:val="center"/>
      </w:pPr>
    </w:p>
    <w:p w:rsidR="00CA68C7" w:rsidRDefault="00E70CB1" w:rsidP="00CA68C7">
      <w:pPr>
        <w:keepNext/>
        <w:jc w:val="center"/>
      </w:pPr>
      <w:r w:rsidRPr="00E70CB1">
        <w:rPr>
          <w:noProof/>
          <w:lang w:eastAsia="en-SG"/>
        </w:rPr>
        <w:lastRenderedPageBreak/>
        <w:drawing>
          <wp:inline distT="0" distB="0" distL="0" distR="0" wp14:anchorId="2E2FC2AA" wp14:editId="794BC55A">
            <wp:extent cx="2444462" cy="2311903"/>
            <wp:effectExtent l="0" t="0" r="0" b="0"/>
            <wp:docPr id="65" name="Picture 65" descr="C:\Users\Madhavan\Desktop\CZ4042_total\CZ4042_Given COde\Function Approximation\Trainlm\plotregression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Madhavan\Desktop\CZ4042_total\CZ4042_Given COde\Function Approximation\Trainlm\plotregression1_10.jpg"/>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l="9482" r="11200"/>
                    <a:stretch/>
                  </pic:blipFill>
                  <pic:spPr bwMode="auto">
                    <a:xfrm>
                      <a:off x="0" y="0"/>
                      <a:ext cx="2462858" cy="2329302"/>
                    </a:xfrm>
                    <a:prstGeom prst="rect">
                      <a:avLst/>
                    </a:prstGeom>
                    <a:noFill/>
                    <a:ln>
                      <a:noFill/>
                    </a:ln>
                    <a:extLst>
                      <a:ext uri="{53640926-AAD7-44D8-BBD7-CCE9431645EC}">
                        <a14:shadowObscured xmlns:a14="http://schemas.microsoft.com/office/drawing/2010/main"/>
                      </a:ext>
                    </a:extLst>
                  </pic:spPr>
                </pic:pic>
              </a:graphicData>
            </a:graphic>
          </wp:inline>
        </w:drawing>
      </w:r>
      <w:r w:rsidRPr="00E70CB1">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Pr="00E70CB1">
        <w:rPr>
          <w:noProof/>
          <w:lang w:eastAsia="en-SG"/>
        </w:rPr>
        <w:drawing>
          <wp:inline distT="0" distB="0" distL="0" distR="0" wp14:anchorId="6ADF067A" wp14:editId="09086F09">
            <wp:extent cx="3001993" cy="2251995"/>
            <wp:effectExtent l="0" t="0" r="8255" b="0"/>
            <wp:docPr id="66" name="Picture 66" descr="C:\Users\Madhavan\Desktop\CZ4042_total\CZ4042_Given COde\Function Approximation\Trainlm\plothistogram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Madhavan\Desktop\CZ4042_total\CZ4042_Given COde\Function Approximation\Trainlm\plothistogram1_10.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026873" cy="2270659"/>
                    </a:xfrm>
                    <a:prstGeom prst="rect">
                      <a:avLst/>
                    </a:prstGeom>
                    <a:noFill/>
                    <a:ln>
                      <a:noFill/>
                    </a:ln>
                  </pic:spPr>
                </pic:pic>
              </a:graphicData>
            </a:graphic>
          </wp:inline>
        </w:drawing>
      </w:r>
    </w:p>
    <w:p w:rsidR="00E70CB1" w:rsidRDefault="00CA68C7" w:rsidP="00CA68C7">
      <w:pPr>
        <w:pStyle w:val="Caption"/>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t xml:space="preserve">Figure </w:t>
      </w:r>
      <w:r w:rsidR="00072082">
        <w:fldChar w:fldCharType="begin"/>
      </w:r>
      <w:r w:rsidR="00072082">
        <w:instrText xml:space="preserve"> SEQ Figure \* ARABIC </w:instrText>
      </w:r>
      <w:r w:rsidR="00072082">
        <w:fldChar w:fldCharType="separate"/>
      </w:r>
      <w:r w:rsidR="003379AA">
        <w:rPr>
          <w:noProof/>
        </w:rPr>
        <w:t>35</w:t>
      </w:r>
      <w:r w:rsidR="00072082">
        <w:rPr>
          <w:noProof/>
        </w:rPr>
        <w:fldChar w:fldCharType="end"/>
      </w:r>
      <w:r>
        <w:t>: (a) Regression figure (b) Histogram for Neural Network with 1 hidden layer with 10 neurons</w:t>
      </w:r>
    </w:p>
    <w:p w:rsidR="00CA68C7" w:rsidRDefault="00E70CB1" w:rsidP="00CA68C7">
      <w:pPr>
        <w:keepNext/>
        <w:jc w:val="center"/>
      </w:pPr>
      <w:r w:rsidRPr="00E70CB1">
        <w:rPr>
          <w:rFonts w:ascii="Times New Roman" w:eastAsia="Times New Roman" w:hAnsi="Times New Roman" w:cs="Times New Roman"/>
          <w:noProof/>
          <w:snapToGrid w:val="0"/>
          <w:color w:val="000000"/>
          <w:w w:val="0"/>
          <w:sz w:val="0"/>
          <w:szCs w:val="0"/>
          <w:u w:color="000000"/>
          <w:bdr w:val="none" w:sz="0" w:space="0" w:color="000000"/>
          <w:shd w:val="clear" w:color="000000" w:fill="000000"/>
          <w:lang w:eastAsia="en-SG"/>
        </w:rPr>
        <w:lastRenderedPageBreak/>
        <w:drawing>
          <wp:inline distT="0" distB="0" distL="0" distR="0" wp14:anchorId="553B9D7E" wp14:editId="6B15CE80">
            <wp:extent cx="3372928" cy="2530258"/>
            <wp:effectExtent l="0" t="0" r="0" b="3810"/>
            <wp:docPr id="67" name="Picture 67" descr="C:\Users\Madhavan\Desktop\CZ4042_total\CZ4042_Given COde\Function Approximation\Trainlm\plottrainstate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Madhavan\Desktop\CZ4042_total\CZ4042_Given COde\Function Approximation\Trainlm\plottrainstate1_10.jp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379208" cy="2534969"/>
                    </a:xfrm>
                    <a:prstGeom prst="rect">
                      <a:avLst/>
                    </a:prstGeom>
                    <a:noFill/>
                    <a:ln>
                      <a:noFill/>
                    </a:ln>
                  </pic:spPr>
                </pic:pic>
              </a:graphicData>
            </a:graphic>
          </wp:inline>
        </w:drawing>
      </w:r>
    </w:p>
    <w:p w:rsidR="00E70CB1" w:rsidRDefault="00CA68C7" w:rsidP="00CA68C7">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36</w:t>
      </w:r>
      <w:r w:rsidR="00072082">
        <w:rPr>
          <w:noProof/>
        </w:rPr>
        <w:fldChar w:fldCharType="end"/>
      </w:r>
      <w:r>
        <w:t>: Gradient of the Function trained with Neural Network with 1 hidden layer of 10 neurons</w:t>
      </w:r>
    </w:p>
    <w:p w:rsidR="00CA68C7" w:rsidRDefault="00CA68C7" w:rsidP="00CA68C7"/>
    <w:p w:rsidR="00CA68C7" w:rsidRDefault="00CA68C7" w:rsidP="00CA68C7">
      <w:pPr>
        <w:pStyle w:val="ListParagraph"/>
        <w:numPr>
          <w:ilvl w:val="0"/>
          <w:numId w:val="18"/>
        </w:numPr>
      </w:pPr>
      <w:r>
        <w:t>Number of hidden layers = 1</w:t>
      </w:r>
    </w:p>
    <w:p w:rsidR="00CA68C7" w:rsidRDefault="00CA68C7" w:rsidP="00CA68C7">
      <w:pPr>
        <w:pStyle w:val="ListParagraph"/>
        <w:numPr>
          <w:ilvl w:val="0"/>
          <w:numId w:val="18"/>
        </w:numPr>
      </w:pPr>
      <w:r>
        <w:t>Number of neurons in the hidden layer = 30</w:t>
      </w:r>
    </w:p>
    <w:p w:rsidR="00CA68C7" w:rsidRDefault="00CA68C7" w:rsidP="00CA68C7">
      <w:pPr>
        <w:pStyle w:val="ListParagraph"/>
        <w:numPr>
          <w:ilvl w:val="0"/>
          <w:numId w:val="18"/>
        </w:numPr>
      </w:pPr>
      <w:r>
        <w:t>Max_fail = 25</w:t>
      </w:r>
    </w:p>
    <w:p w:rsidR="00CA68C7" w:rsidRDefault="00CA68C7" w:rsidP="00CA68C7">
      <w:pPr>
        <w:pStyle w:val="ListParagraph"/>
        <w:numPr>
          <w:ilvl w:val="0"/>
          <w:numId w:val="18"/>
        </w:numPr>
      </w:pPr>
      <w:r>
        <w:t>Maximum number of epochs = 100</w:t>
      </w:r>
    </w:p>
    <w:p w:rsidR="00CA68C7" w:rsidRDefault="00CA68C7" w:rsidP="00CA68C7">
      <w:pPr>
        <w:pStyle w:val="ListParagraph"/>
        <w:numPr>
          <w:ilvl w:val="0"/>
          <w:numId w:val="18"/>
        </w:numPr>
      </w:pPr>
      <w:r>
        <w:t>Minimum Gradient = 1e-20</w:t>
      </w:r>
    </w:p>
    <w:p w:rsidR="00CA68C7" w:rsidRPr="001D5902" w:rsidRDefault="00CA68C7" w:rsidP="00CA68C7">
      <w:pPr>
        <w:pStyle w:val="ListParagraph"/>
        <w:numPr>
          <w:ilvl w:val="0"/>
          <w:numId w:val="18"/>
        </w:numPr>
      </w:pPr>
      <w:r>
        <w:t>Training Data Split = 70:30</w:t>
      </w:r>
    </w:p>
    <w:p w:rsidR="00CA68C7" w:rsidRPr="00CA68C7" w:rsidRDefault="00CA68C7" w:rsidP="00CA68C7"/>
    <w:p w:rsidR="009D280E" w:rsidRDefault="009D280E" w:rsidP="009D280E">
      <w:pPr>
        <w:keepNext/>
        <w:jc w:val="center"/>
      </w:pPr>
      <w:r w:rsidRPr="009D280E">
        <w:rPr>
          <w:noProof/>
          <w:lang w:eastAsia="en-SG"/>
        </w:rPr>
        <w:lastRenderedPageBreak/>
        <w:drawing>
          <wp:inline distT="0" distB="0" distL="0" distR="0" wp14:anchorId="68D74FB6" wp14:editId="2719F37A">
            <wp:extent cx="3010619" cy="2258466"/>
            <wp:effectExtent l="0" t="0" r="0" b="8890"/>
            <wp:docPr id="68" name="Picture 68" descr="C:\Users\Madhavan\Desktop\CZ4042_total\CZ4042_Given COde\Function Approximation\Trainlm\performance_1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Madhavan\Desktop\CZ4042_total\CZ4042_Given COde\Function Approximation\Trainlm\performance_1_30.jp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023222" cy="2267921"/>
                    </a:xfrm>
                    <a:prstGeom prst="rect">
                      <a:avLst/>
                    </a:prstGeom>
                    <a:noFill/>
                    <a:ln>
                      <a:noFill/>
                    </a:ln>
                  </pic:spPr>
                </pic:pic>
              </a:graphicData>
            </a:graphic>
          </wp:inline>
        </w:drawing>
      </w:r>
      <w:r w:rsidRPr="009D280E">
        <w:rPr>
          <w:noProof/>
          <w:lang w:eastAsia="en-SG"/>
        </w:rPr>
        <w:drawing>
          <wp:inline distT="0" distB="0" distL="0" distR="0" wp14:anchorId="299E5A8D" wp14:editId="3B0494C9">
            <wp:extent cx="2467154" cy="2337800"/>
            <wp:effectExtent l="0" t="0" r="0" b="5715"/>
            <wp:docPr id="69" name="Picture 69" descr="C:\Users\Madhavan\Desktop\CZ4042_total\CZ4042_Given COde\Function Approximation\Trainlm\plotregression1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Madhavan\Desktop\CZ4042_total\CZ4042_Given COde\Function Approximation\Trainlm\plotregression1_30.jpg"/>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9633" r="11200"/>
                    <a:stretch/>
                  </pic:blipFill>
                  <pic:spPr bwMode="auto">
                    <a:xfrm>
                      <a:off x="0" y="0"/>
                      <a:ext cx="2476761" cy="2346903"/>
                    </a:xfrm>
                    <a:prstGeom prst="rect">
                      <a:avLst/>
                    </a:prstGeom>
                    <a:noFill/>
                    <a:ln>
                      <a:noFill/>
                    </a:ln>
                    <a:extLst>
                      <a:ext uri="{53640926-AAD7-44D8-BBD7-CCE9431645EC}">
                        <a14:shadowObscured xmlns:a14="http://schemas.microsoft.com/office/drawing/2010/main"/>
                      </a:ext>
                    </a:extLst>
                  </pic:spPr>
                </pic:pic>
              </a:graphicData>
            </a:graphic>
          </wp:inline>
        </w:drawing>
      </w:r>
    </w:p>
    <w:p w:rsidR="00E70CB1" w:rsidRDefault="009D280E" w:rsidP="009D280E">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37</w:t>
      </w:r>
      <w:r w:rsidR="00072082">
        <w:rPr>
          <w:noProof/>
        </w:rPr>
        <w:fldChar w:fldCharType="end"/>
      </w:r>
      <w:r>
        <w:t>: (a) Training and Validation Error vs No. of Epochs (b) Regression Model for function approximation of a neural network with 30 neurons in the single hidden layer</w:t>
      </w:r>
    </w:p>
    <w:p w:rsidR="009D280E" w:rsidRDefault="009D280E" w:rsidP="009D280E">
      <w:pPr>
        <w:keepNext/>
        <w:jc w:val="center"/>
      </w:pPr>
      <w:r w:rsidRPr="009D280E">
        <w:rPr>
          <w:noProof/>
          <w:lang w:eastAsia="en-SG"/>
        </w:rPr>
        <w:lastRenderedPageBreak/>
        <w:drawing>
          <wp:inline distT="0" distB="0" distL="0" distR="0" wp14:anchorId="714EAE7E" wp14:editId="728906BD">
            <wp:extent cx="3545457" cy="2659684"/>
            <wp:effectExtent l="0" t="0" r="0" b="7620"/>
            <wp:docPr id="70" name="Picture 70" descr="C:\Users\Madhavan\Desktop\CZ4042_total\CZ4042_Given COde\Function Approximation\Trainlm\plottrainstate1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Madhavan\Desktop\CZ4042_total\CZ4042_Given COde\Function Approximation\Trainlm\plottrainstate1_30.jp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569332" cy="2677594"/>
                    </a:xfrm>
                    <a:prstGeom prst="rect">
                      <a:avLst/>
                    </a:prstGeom>
                    <a:noFill/>
                    <a:ln>
                      <a:noFill/>
                    </a:ln>
                  </pic:spPr>
                </pic:pic>
              </a:graphicData>
            </a:graphic>
          </wp:inline>
        </w:drawing>
      </w:r>
    </w:p>
    <w:p w:rsidR="009D280E" w:rsidRPr="00E70CB1" w:rsidRDefault="009D280E" w:rsidP="009D280E">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38</w:t>
      </w:r>
      <w:r w:rsidR="00072082">
        <w:rPr>
          <w:noProof/>
        </w:rPr>
        <w:fldChar w:fldCharType="end"/>
      </w:r>
      <w:r>
        <w:t>: Gradient of the Function trained with Neural Network with 1 hidden layer of 30 neurons</w:t>
      </w:r>
    </w:p>
    <w:p w:rsidR="009D280E" w:rsidRDefault="009D280E" w:rsidP="007B6997">
      <w:pPr>
        <w:pStyle w:val="Caption"/>
        <w:jc w:val="center"/>
      </w:pPr>
    </w:p>
    <w:p w:rsidR="00AC7479" w:rsidRPr="007B6997" w:rsidRDefault="00E74582" w:rsidP="007B6997">
      <w:pPr>
        <w:pStyle w:val="Caption"/>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t xml:space="preserve"> </w:t>
      </w:r>
    </w:p>
    <w:p w:rsidR="009D280E" w:rsidRDefault="009D280E" w:rsidP="009D280E">
      <w:pPr>
        <w:keepNext/>
        <w:jc w:val="center"/>
      </w:pPr>
      <w:r w:rsidRPr="009D280E">
        <w:rPr>
          <w:b/>
          <w:noProof/>
          <w:lang w:eastAsia="en-SG"/>
        </w:rPr>
        <w:lastRenderedPageBreak/>
        <w:drawing>
          <wp:inline distT="0" distB="0" distL="0" distR="0" wp14:anchorId="15EB049D" wp14:editId="741CC1EA">
            <wp:extent cx="3191774" cy="2394363"/>
            <wp:effectExtent l="0" t="0" r="8890" b="6350"/>
            <wp:docPr id="71" name="Picture 71" descr="C:\Users\Madhavan\Desktop\CZ4042_total\CZ4042_Given COde\Function Approximation\Trainlm\misclassification_ra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Madhavan\Desktop\CZ4042_total\CZ4042_Given COde\Function Approximation\Trainlm\misclassification_rate.jp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203761" cy="2403356"/>
                    </a:xfrm>
                    <a:prstGeom prst="rect">
                      <a:avLst/>
                    </a:prstGeom>
                    <a:noFill/>
                    <a:ln>
                      <a:noFill/>
                    </a:ln>
                  </pic:spPr>
                </pic:pic>
              </a:graphicData>
            </a:graphic>
          </wp:inline>
        </w:drawing>
      </w:r>
    </w:p>
    <w:p w:rsidR="00BC4720" w:rsidRDefault="009D280E" w:rsidP="009D280E">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39</w:t>
      </w:r>
      <w:r w:rsidR="00072082">
        <w:rPr>
          <w:noProof/>
        </w:rPr>
        <w:fldChar w:fldCharType="end"/>
      </w:r>
      <w:r>
        <w:t>: Test Error vs (Number of Neurons in the hidden layer – 10)/2 + 1</w:t>
      </w:r>
    </w:p>
    <w:p w:rsidR="009D280E" w:rsidRDefault="009D280E" w:rsidP="009D280E">
      <w:pPr>
        <w:pStyle w:val="Heading1"/>
      </w:pPr>
      <w:r>
        <w:t>Changing the Data Split Ration between Training and Validation Data</w:t>
      </w:r>
    </w:p>
    <w:p w:rsidR="009D280E" w:rsidRDefault="009D280E" w:rsidP="009D280E"/>
    <w:p w:rsidR="009D280E" w:rsidRDefault="009D280E" w:rsidP="009D280E">
      <w:pPr>
        <w:pStyle w:val="ListParagraph"/>
        <w:numPr>
          <w:ilvl w:val="0"/>
          <w:numId w:val="19"/>
        </w:numPr>
      </w:pPr>
      <w:r>
        <w:t>Number of hidden layers = 1</w:t>
      </w:r>
    </w:p>
    <w:p w:rsidR="009D280E" w:rsidRDefault="009D280E" w:rsidP="009D280E">
      <w:pPr>
        <w:pStyle w:val="ListParagraph"/>
        <w:numPr>
          <w:ilvl w:val="0"/>
          <w:numId w:val="19"/>
        </w:numPr>
      </w:pPr>
      <w:r>
        <w:t>Number of neurons in the hidden layer = 10</w:t>
      </w:r>
    </w:p>
    <w:p w:rsidR="009D280E" w:rsidRDefault="009D280E" w:rsidP="009D280E">
      <w:pPr>
        <w:pStyle w:val="ListParagraph"/>
        <w:numPr>
          <w:ilvl w:val="0"/>
          <w:numId w:val="19"/>
        </w:numPr>
      </w:pPr>
      <w:r>
        <w:t>Max_fail = 25</w:t>
      </w:r>
    </w:p>
    <w:p w:rsidR="009D280E" w:rsidRDefault="009D280E" w:rsidP="009D280E">
      <w:pPr>
        <w:pStyle w:val="ListParagraph"/>
        <w:numPr>
          <w:ilvl w:val="0"/>
          <w:numId w:val="19"/>
        </w:numPr>
      </w:pPr>
      <w:r>
        <w:t>Maximum number of epochs = 100</w:t>
      </w:r>
    </w:p>
    <w:p w:rsidR="009D280E" w:rsidRDefault="009D280E" w:rsidP="009D280E">
      <w:pPr>
        <w:pStyle w:val="ListParagraph"/>
        <w:numPr>
          <w:ilvl w:val="0"/>
          <w:numId w:val="19"/>
        </w:numPr>
      </w:pPr>
      <w:r>
        <w:t>Minimum Gradient = 1e-20</w:t>
      </w:r>
    </w:p>
    <w:p w:rsidR="009D280E" w:rsidRPr="001D5902" w:rsidRDefault="009D280E" w:rsidP="009D280E">
      <w:pPr>
        <w:pStyle w:val="ListParagraph"/>
        <w:numPr>
          <w:ilvl w:val="0"/>
          <w:numId w:val="19"/>
        </w:numPr>
      </w:pPr>
      <w:r>
        <w:t>Training Data Split = 60:40</w:t>
      </w:r>
    </w:p>
    <w:p w:rsidR="007B53F8" w:rsidRDefault="007F4C90" w:rsidP="007B53F8">
      <w:pPr>
        <w:keepNext/>
        <w:jc w:val="center"/>
      </w:pPr>
      <w:r w:rsidRPr="007F4C90">
        <w:rPr>
          <w:noProof/>
          <w:lang w:eastAsia="en-SG"/>
        </w:rPr>
        <w:lastRenderedPageBreak/>
        <w:drawing>
          <wp:inline distT="0" distB="0" distL="0" distR="0" wp14:anchorId="74D75101" wp14:editId="034B76A6">
            <wp:extent cx="3045125" cy="2284351"/>
            <wp:effectExtent l="0" t="0" r="3175" b="1905"/>
            <wp:docPr id="72" name="Picture 72" descr="C:\Users\Madhavan\Desktop\CZ4042_total\CZ4042_Given COde\Function Approximation\Trainlm_varyratio\performance_maxfail0+1i_10_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Madhavan\Desktop\CZ4042_total\CZ4042_Given COde\Function Approximation\Trainlm_varyratio\performance_maxfail0+1i_10_1_10.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055709" cy="2292291"/>
                    </a:xfrm>
                    <a:prstGeom prst="rect">
                      <a:avLst/>
                    </a:prstGeom>
                    <a:noFill/>
                    <a:ln>
                      <a:noFill/>
                    </a:ln>
                  </pic:spPr>
                </pic:pic>
              </a:graphicData>
            </a:graphic>
          </wp:inline>
        </w:drawing>
      </w:r>
      <w:r w:rsidRPr="007F4C90">
        <w:rPr>
          <w:noProof/>
          <w:lang w:eastAsia="en-SG"/>
        </w:rPr>
        <w:drawing>
          <wp:inline distT="0" distB="0" distL="0" distR="0" wp14:anchorId="01136559" wp14:editId="6023ACCC">
            <wp:extent cx="2485868" cy="2337758"/>
            <wp:effectExtent l="0" t="0" r="0" b="5715"/>
            <wp:docPr id="74" name="Picture 74" descr="C:\Users\Madhavan\Desktop\CZ4042_total\CZ4042_Given COde\Function Approximation\Trainlm_varyratio\plotregression10_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Madhavan\Desktop\CZ4042_total\CZ4042_Given COde\Function Approximation\Trainlm_varyratio\plotregression10_1_10.jpg"/>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10084" r="10146"/>
                    <a:stretch/>
                  </pic:blipFill>
                  <pic:spPr bwMode="auto">
                    <a:xfrm>
                      <a:off x="0" y="0"/>
                      <a:ext cx="2500134" cy="2351174"/>
                    </a:xfrm>
                    <a:prstGeom prst="rect">
                      <a:avLst/>
                    </a:prstGeom>
                    <a:noFill/>
                    <a:ln>
                      <a:noFill/>
                    </a:ln>
                    <a:extLst>
                      <a:ext uri="{53640926-AAD7-44D8-BBD7-CCE9431645EC}">
                        <a14:shadowObscured xmlns:a14="http://schemas.microsoft.com/office/drawing/2010/main"/>
                      </a:ext>
                    </a:extLst>
                  </pic:spPr>
                </pic:pic>
              </a:graphicData>
            </a:graphic>
          </wp:inline>
        </w:drawing>
      </w:r>
    </w:p>
    <w:p w:rsidR="007B53F8" w:rsidRDefault="007B53F8" w:rsidP="007B53F8">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40</w:t>
      </w:r>
      <w:r w:rsidR="00072082">
        <w:rPr>
          <w:noProof/>
        </w:rPr>
        <w:fldChar w:fldCharType="end"/>
      </w:r>
      <w:r>
        <w:t>: (a) Performance Measure Training and Validation Error vs No. of Epochs (b) Regression output for a neural network with 1 layer and Maximum Number of continuous Validation increase failures is 10</w:t>
      </w:r>
    </w:p>
    <w:p w:rsidR="007F4C90" w:rsidRDefault="007F4C90" w:rsidP="007B53F8">
      <w:pPr>
        <w:pStyle w:val="Caption"/>
        <w:jc w:val="center"/>
      </w:pPr>
    </w:p>
    <w:p w:rsidR="00F4590E" w:rsidRDefault="00F4590E" w:rsidP="00F4590E">
      <w:pPr>
        <w:pStyle w:val="ListParagraph"/>
        <w:numPr>
          <w:ilvl w:val="0"/>
          <w:numId w:val="20"/>
        </w:numPr>
      </w:pPr>
      <w:r>
        <w:t>Number of hidden layers = 1</w:t>
      </w:r>
    </w:p>
    <w:p w:rsidR="00F4590E" w:rsidRDefault="00F4590E" w:rsidP="00F4590E">
      <w:pPr>
        <w:pStyle w:val="ListParagraph"/>
        <w:numPr>
          <w:ilvl w:val="0"/>
          <w:numId w:val="20"/>
        </w:numPr>
      </w:pPr>
      <w:r>
        <w:t>Number of neurons in the hidden layer = 10</w:t>
      </w:r>
    </w:p>
    <w:p w:rsidR="00F4590E" w:rsidRDefault="00F4590E" w:rsidP="00F4590E">
      <w:pPr>
        <w:pStyle w:val="ListParagraph"/>
        <w:numPr>
          <w:ilvl w:val="0"/>
          <w:numId w:val="20"/>
        </w:numPr>
      </w:pPr>
      <w:r>
        <w:t>Max_fail = 25</w:t>
      </w:r>
    </w:p>
    <w:p w:rsidR="00F4590E" w:rsidRDefault="00F4590E" w:rsidP="00F4590E">
      <w:pPr>
        <w:pStyle w:val="ListParagraph"/>
        <w:numPr>
          <w:ilvl w:val="0"/>
          <w:numId w:val="20"/>
        </w:numPr>
      </w:pPr>
      <w:r>
        <w:t>Maximum number of epochs = 100</w:t>
      </w:r>
    </w:p>
    <w:p w:rsidR="00F4590E" w:rsidRDefault="00F4590E" w:rsidP="00F4590E">
      <w:pPr>
        <w:pStyle w:val="ListParagraph"/>
        <w:numPr>
          <w:ilvl w:val="0"/>
          <w:numId w:val="20"/>
        </w:numPr>
      </w:pPr>
      <w:r>
        <w:t>Minimum Gradient = 1e-20</w:t>
      </w:r>
    </w:p>
    <w:p w:rsidR="00F4590E" w:rsidRPr="001D5902" w:rsidRDefault="00F4590E" w:rsidP="00F4590E">
      <w:pPr>
        <w:pStyle w:val="ListParagraph"/>
        <w:numPr>
          <w:ilvl w:val="0"/>
          <w:numId w:val="20"/>
        </w:numPr>
      </w:pPr>
      <w:r>
        <w:t>Training Data Split = 60:40</w:t>
      </w:r>
    </w:p>
    <w:p w:rsidR="007B53F8" w:rsidRDefault="00F4590E" w:rsidP="007B53F8">
      <w:pPr>
        <w:keepNext/>
        <w:jc w:val="center"/>
      </w:pPr>
      <w:r w:rsidRPr="00F4590E">
        <w:rPr>
          <w:noProof/>
          <w:lang w:eastAsia="en-SG"/>
        </w:rPr>
        <w:lastRenderedPageBreak/>
        <w:drawing>
          <wp:inline distT="0" distB="0" distL="0" distR="0" wp14:anchorId="406F01EB" wp14:editId="7DA97972">
            <wp:extent cx="3157268" cy="2368477"/>
            <wp:effectExtent l="0" t="0" r="5080" b="0"/>
            <wp:docPr id="76" name="Picture 76" descr="C:\Users\Madhavan\Desktop\CZ4042_total\CZ4042_Given COde\Function Approximation\Trainlm_varyratio\performance_maxfail0+1i_50_1_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Madhavan\Desktop\CZ4042_total\CZ4042_Given COde\Function Approximation\Trainlm_varyratio\performance_maxfail0+1i_50_1_50.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166459" cy="2375372"/>
                    </a:xfrm>
                    <a:prstGeom prst="rect">
                      <a:avLst/>
                    </a:prstGeom>
                    <a:noFill/>
                    <a:ln>
                      <a:noFill/>
                    </a:ln>
                  </pic:spPr>
                </pic:pic>
              </a:graphicData>
            </a:graphic>
          </wp:inline>
        </w:drawing>
      </w:r>
      <w:r w:rsidRPr="00F4590E">
        <w:rPr>
          <w:noProof/>
          <w:lang w:eastAsia="en-SG"/>
        </w:rPr>
        <w:drawing>
          <wp:inline distT="0" distB="0" distL="0" distR="0" wp14:anchorId="69A50BE3" wp14:editId="7BC5FEDE">
            <wp:extent cx="2493034" cy="2412801"/>
            <wp:effectExtent l="0" t="0" r="2540" b="6985"/>
            <wp:docPr id="75" name="Picture 75" descr="C:\Users\Madhavan\Desktop\CZ4042_total\CZ4042_Given COde\Function Approximation\Trainlm_varyratio\plotregression50_1_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Madhavan\Desktop\CZ4042_total\CZ4042_Given COde\Function Approximation\Trainlm_varyratio\plotregression50_1_50.jpg"/>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l="10386" r="12103"/>
                    <a:stretch/>
                  </pic:blipFill>
                  <pic:spPr bwMode="auto">
                    <a:xfrm>
                      <a:off x="0" y="0"/>
                      <a:ext cx="2503332" cy="2422768"/>
                    </a:xfrm>
                    <a:prstGeom prst="rect">
                      <a:avLst/>
                    </a:prstGeom>
                    <a:noFill/>
                    <a:ln>
                      <a:noFill/>
                    </a:ln>
                    <a:extLst>
                      <a:ext uri="{53640926-AAD7-44D8-BBD7-CCE9431645EC}">
                        <a14:shadowObscured xmlns:a14="http://schemas.microsoft.com/office/drawing/2010/main"/>
                      </a:ext>
                    </a:extLst>
                  </pic:spPr>
                </pic:pic>
              </a:graphicData>
            </a:graphic>
          </wp:inline>
        </w:drawing>
      </w:r>
    </w:p>
    <w:p w:rsidR="007B53F8" w:rsidRDefault="007B53F8" w:rsidP="007B53F8">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41</w:t>
      </w:r>
      <w:r w:rsidR="00072082">
        <w:rPr>
          <w:noProof/>
        </w:rPr>
        <w:fldChar w:fldCharType="end"/>
      </w:r>
      <w:r>
        <w:t>: (a) Performance Measure Training and Validation Error vs No. of Epochs (b) Regression output for a neural network with 1 layer and Maximum Number of continuous Validation increase failures is 50</w:t>
      </w:r>
    </w:p>
    <w:p w:rsidR="007F4C90" w:rsidRDefault="007F4C90" w:rsidP="007B53F8">
      <w:pPr>
        <w:pStyle w:val="Caption"/>
        <w:jc w:val="center"/>
      </w:pPr>
    </w:p>
    <w:p w:rsidR="00A81440" w:rsidRDefault="00A81440" w:rsidP="00A81440">
      <w:pPr>
        <w:pStyle w:val="Heading2"/>
      </w:pPr>
      <w:r>
        <w:t>Varying Maximum Validation</w:t>
      </w:r>
      <w:r>
        <w:br/>
      </w:r>
    </w:p>
    <w:p w:rsidR="00747283" w:rsidRDefault="00747283" w:rsidP="00747283">
      <w:pPr>
        <w:pStyle w:val="ListParagraph"/>
        <w:numPr>
          <w:ilvl w:val="0"/>
          <w:numId w:val="22"/>
        </w:numPr>
      </w:pPr>
      <w:r>
        <w:t>Number of hidden layers = 1</w:t>
      </w:r>
    </w:p>
    <w:p w:rsidR="00747283" w:rsidRDefault="00747283" w:rsidP="00747283">
      <w:pPr>
        <w:pStyle w:val="ListParagraph"/>
        <w:numPr>
          <w:ilvl w:val="0"/>
          <w:numId w:val="22"/>
        </w:numPr>
      </w:pPr>
      <w:r>
        <w:t>Number of</w:t>
      </w:r>
      <w:r w:rsidR="00A45A5C">
        <w:t xml:space="preserve"> neurons in the hidden layer = 3</w:t>
      </w:r>
      <w:r>
        <w:t>0</w:t>
      </w:r>
    </w:p>
    <w:p w:rsidR="00747283" w:rsidRDefault="00747283" w:rsidP="00747283">
      <w:pPr>
        <w:pStyle w:val="ListParagraph"/>
        <w:numPr>
          <w:ilvl w:val="0"/>
          <w:numId w:val="22"/>
        </w:numPr>
      </w:pPr>
      <w:r>
        <w:t xml:space="preserve">Max_fail = </w:t>
      </w:r>
      <w:r w:rsidR="00C45C47">
        <w:t>30</w:t>
      </w:r>
    </w:p>
    <w:p w:rsidR="00747283" w:rsidRDefault="00747283" w:rsidP="00747283">
      <w:pPr>
        <w:pStyle w:val="ListParagraph"/>
        <w:numPr>
          <w:ilvl w:val="0"/>
          <w:numId w:val="22"/>
        </w:numPr>
      </w:pPr>
      <w:r>
        <w:t>Maximum number of epochs = 100</w:t>
      </w:r>
    </w:p>
    <w:p w:rsidR="00747283" w:rsidRDefault="00747283" w:rsidP="00747283">
      <w:pPr>
        <w:pStyle w:val="ListParagraph"/>
        <w:numPr>
          <w:ilvl w:val="0"/>
          <w:numId w:val="22"/>
        </w:numPr>
      </w:pPr>
      <w:r>
        <w:t>Minimum Gradient = 1e-20</w:t>
      </w:r>
    </w:p>
    <w:p w:rsidR="00747283" w:rsidRPr="001D5902" w:rsidRDefault="00747283" w:rsidP="00747283">
      <w:pPr>
        <w:pStyle w:val="ListParagraph"/>
        <w:numPr>
          <w:ilvl w:val="0"/>
          <w:numId w:val="22"/>
        </w:numPr>
      </w:pPr>
      <w:r>
        <w:lastRenderedPageBreak/>
        <w:t>Training Data Split = 70:30</w:t>
      </w:r>
    </w:p>
    <w:p w:rsidR="00747283" w:rsidRDefault="00747283" w:rsidP="00747283"/>
    <w:p w:rsidR="00DF3F73" w:rsidRDefault="00C45C47" w:rsidP="00DF3F73">
      <w:pPr>
        <w:keepNext/>
        <w:jc w:val="center"/>
      </w:pPr>
      <w:r w:rsidRPr="00C45C47">
        <w:rPr>
          <w:noProof/>
          <w:lang w:eastAsia="en-SG"/>
        </w:rPr>
        <w:drawing>
          <wp:inline distT="0" distB="0" distL="0" distR="0" wp14:anchorId="72F486CC" wp14:editId="29E43A65">
            <wp:extent cx="3001326" cy="2251495"/>
            <wp:effectExtent l="0" t="0" r="8890" b="0"/>
            <wp:docPr id="79" name="Picture 79" descr="C:\Users\Madhavan\Desktop\CZ4042_total\CZ4042_Given COde\Function Approximation\Trainlm_varyfail\performance_maxfail30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adhavan\Desktop\CZ4042_total\CZ4042_Given COde\Function Approximation\Trainlm_varyfail\performance_maxfail30_30.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009779" cy="2257836"/>
                    </a:xfrm>
                    <a:prstGeom prst="rect">
                      <a:avLst/>
                    </a:prstGeom>
                    <a:noFill/>
                    <a:ln>
                      <a:noFill/>
                    </a:ln>
                  </pic:spPr>
                </pic:pic>
              </a:graphicData>
            </a:graphic>
          </wp:inline>
        </w:drawing>
      </w:r>
      <w:r w:rsidRPr="00C45C47">
        <w:rPr>
          <w:noProof/>
          <w:lang w:eastAsia="en-SG"/>
        </w:rPr>
        <w:drawing>
          <wp:inline distT="0" distB="0" distL="0" distR="0" wp14:anchorId="33A0F8F4" wp14:editId="417B6E53">
            <wp:extent cx="2536303" cy="2449902"/>
            <wp:effectExtent l="0" t="0" r="0" b="7620"/>
            <wp:docPr id="80" name="Picture 80" descr="C:\Users\Madhavan\Desktop\CZ4042_total\CZ4042_Given COde\Function Approximation\Trainlm_varyfail\plotregression30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Madhavan\Desktop\CZ4042_total\CZ4042_Given COde\Function Approximation\Trainlm_varyfail\plotregression30_30.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386" r="11952"/>
                    <a:stretch/>
                  </pic:blipFill>
                  <pic:spPr bwMode="auto">
                    <a:xfrm>
                      <a:off x="0" y="0"/>
                      <a:ext cx="2546853" cy="2460093"/>
                    </a:xfrm>
                    <a:prstGeom prst="rect">
                      <a:avLst/>
                    </a:prstGeom>
                    <a:noFill/>
                    <a:ln>
                      <a:noFill/>
                    </a:ln>
                    <a:extLst>
                      <a:ext uri="{53640926-AAD7-44D8-BBD7-CCE9431645EC}">
                        <a14:shadowObscured xmlns:a14="http://schemas.microsoft.com/office/drawing/2010/main"/>
                      </a:ext>
                    </a:extLst>
                  </pic:spPr>
                </pic:pic>
              </a:graphicData>
            </a:graphic>
          </wp:inline>
        </w:drawing>
      </w:r>
    </w:p>
    <w:p w:rsidR="00DF3F73" w:rsidRDefault="00DF3F73" w:rsidP="00DF3F73">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42</w:t>
      </w:r>
      <w:r w:rsidR="00072082">
        <w:rPr>
          <w:noProof/>
        </w:rPr>
        <w:fldChar w:fldCharType="end"/>
      </w:r>
      <w:r>
        <w:t>: (a) Performance Measure Training and Validation Error vs No. of Epochs (b) Regression output for a neural network with 1 layer and Maximum Number of continuous Validation increase failures is 30</w:t>
      </w:r>
    </w:p>
    <w:p w:rsidR="00C45C47" w:rsidRDefault="00C45C47" w:rsidP="00DF3F73">
      <w:pPr>
        <w:pStyle w:val="Caption"/>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rsidR="00C45C47" w:rsidRDefault="00C45C47" w:rsidP="00C45C47">
      <w:pPr>
        <w:pStyle w:val="ListParagraph"/>
        <w:numPr>
          <w:ilvl w:val="0"/>
          <w:numId w:val="23"/>
        </w:numPr>
      </w:pPr>
      <w:r>
        <w:t>Number of hidden layers = 1</w:t>
      </w:r>
    </w:p>
    <w:p w:rsidR="00C45C47" w:rsidRDefault="00C45C47" w:rsidP="00C45C47">
      <w:pPr>
        <w:pStyle w:val="ListParagraph"/>
        <w:numPr>
          <w:ilvl w:val="0"/>
          <w:numId w:val="23"/>
        </w:numPr>
      </w:pPr>
      <w:r>
        <w:t>Number of neurons in the hidden layer = 30</w:t>
      </w:r>
    </w:p>
    <w:p w:rsidR="00C45C47" w:rsidRDefault="00C45C47" w:rsidP="00C45C47">
      <w:pPr>
        <w:pStyle w:val="ListParagraph"/>
        <w:numPr>
          <w:ilvl w:val="0"/>
          <w:numId w:val="23"/>
        </w:numPr>
      </w:pPr>
      <w:r>
        <w:t>Max_fail = 60</w:t>
      </w:r>
    </w:p>
    <w:p w:rsidR="00C45C47" w:rsidRDefault="00C45C47" w:rsidP="00C45C47">
      <w:pPr>
        <w:pStyle w:val="ListParagraph"/>
        <w:numPr>
          <w:ilvl w:val="0"/>
          <w:numId w:val="23"/>
        </w:numPr>
      </w:pPr>
      <w:r>
        <w:t>Maximum number of epochs = 100</w:t>
      </w:r>
    </w:p>
    <w:p w:rsidR="00C45C47" w:rsidRDefault="00C45C47" w:rsidP="00C45C47">
      <w:pPr>
        <w:pStyle w:val="ListParagraph"/>
        <w:numPr>
          <w:ilvl w:val="0"/>
          <w:numId w:val="23"/>
        </w:numPr>
      </w:pPr>
      <w:r>
        <w:t>Minimum Gradient = 1e-20</w:t>
      </w:r>
    </w:p>
    <w:p w:rsidR="00C45C47" w:rsidRPr="001D5902" w:rsidRDefault="00C45C47" w:rsidP="00C45C47">
      <w:pPr>
        <w:pStyle w:val="ListParagraph"/>
        <w:numPr>
          <w:ilvl w:val="0"/>
          <w:numId w:val="23"/>
        </w:numPr>
      </w:pPr>
      <w:r>
        <w:t>Training Data Split = 70:30</w:t>
      </w:r>
    </w:p>
    <w:p w:rsidR="00DF3F73" w:rsidRDefault="00C45C47" w:rsidP="00DF3F73">
      <w:pPr>
        <w:keepNext/>
        <w:jc w:val="center"/>
      </w:pPr>
      <w:r w:rsidRPr="00C45C47">
        <w:rPr>
          <w:noProof/>
          <w:lang w:eastAsia="en-SG"/>
        </w:rPr>
        <w:lastRenderedPageBreak/>
        <w:drawing>
          <wp:inline distT="0" distB="0" distL="0" distR="0" wp14:anchorId="20C960A2" wp14:editId="688CDED2">
            <wp:extent cx="3050449" cy="2288345"/>
            <wp:effectExtent l="0" t="0" r="0" b="0"/>
            <wp:docPr id="81" name="Picture 81" descr="C:\Users\Madhavan\Desktop\CZ4042_total\CZ4042_Given COde\Function Approximation\Trainlm_varyfail\performance_maxfail30_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adhavan\Desktop\CZ4042_total\CZ4042_Given COde\Function Approximation\Trainlm_varyfail\performance_maxfail30_60.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080661" cy="2311009"/>
                    </a:xfrm>
                    <a:prstGeom prst="rect">
                      <a:avLst/>
                    </a:prstGeom>
                    <a:noFill/>
                    <a:ln>
                      <a:noFill/>
                    </a:ln>
                  </pic:spPr>
                </pic:pic>
              </a:graphicData>
            </a:graphic>
          </wp:inline>
        </w:drawing>
      </w:r>
      <w:r w:rsidRPr="00C45C47">
        <w:rPr>
          <w:noProof/>
          <w:lang w:eastAsia="en-SG"/>
        </w:rPr>
        <w:drawing>
          <wp:inline distT="0" distB="0" distL="0" distR="0" wp14:anchorId="7F4D126D" wp14:editId="4AC8CE44">
            <wp:extent cx="2457978" cy="2329132"/>
            <wp:effectExtent l="0" t="0" r="0" b="0"/>
            <wp:docPr id="82" name="Picture 82" descr="C:\Users\Madhavan\Desktop\CZ4042_total\CZ4042_Given COde\Function Approximation\Trainlm_varyfail\plotregression30_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Madhavan\Desktop\CZ4042_total\CZ4042_Given COde\Function Approximation\Trainlm_varyfail\plotregression30_60.jpg"/>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10838" r="9996"/>
                    <a:stretch/>
                  </pic:blipFill>
                  <pic:spPr bwMode="auto">
                    <a:xfrm>
                      <a:off x="0" y="0"/>
                      <a:ext cx="2469886" cy="2340416"/>
                    </a:xfrm>
                    <a:prstGeom prst="rect">
                      <a:avLst/>
                    </a:prstGeom>
                    <a:noFill/>
                    <a:ln>
                      <a:noFill/>
                    </a:ln>
                    <a:extLst>
                      <a:ext uri="{53640926-AAD7-44D8-BBD7-CCE9431645EC}">
                        <a14:shadowObscured xmlns:a14="http://schemas.microsoft.com/office/drawing/2010/main"/>
                      </a:ext>
                    </a:extLst>
                  </pic:spPr>
                </pic:pic>
              </a:graphicData>
            </a:graphic>
          </wp:inline>
        </w:drawing>
      </w:r>
    </w:p>
    <w:p w:rsidR="00DF3F73" w:rsidRDefault="00DF3F73" w:rsidP="00DF3F73">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43</w:t>
      </w:r>
      <w:r w:rsidR="00072082">
        <w:rPr>
          <w:noProof/>
        </w:rPr>
        <w:fldChar w:fldCharType="end"/>
      </w:r>
      <w:r>
        <w:t>: (a) Performance Measure Training and Validation Error vs No. of Epochs (b) Regression output for a neural network with 1 layer and Maximum Number of continuous Validation increase failures is 100</w:t>
      </w:r>
    </w:p>
    <w:p w:rsidR="00C45C47" w:rsidRDefault="00C45C47" w:rsidP="00DF3F73">
      <w:pPr>
        <w:pStyle w:val="Caption"/>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rsidR="00760BF7" w:rsidRDefault="00760BF7" w:rsidP="00760BF7">
      <w:pPr>
        <w:pStyle w:val="Heading2"/>
      </w:pPr>
      <w:r>
        <w:t>Varying the number of hidden layers and the number of neurons in each layer</w:t>
      </w:r>
    </w:p>
    <w:p w:rsidR="00760BF7" w:rsidRDefault="00760BF7" w:rsidP="00760BF7"/>
    <w:p w:rsidR="00760BF7" w:rsidRDefault="00760BF7" w:rsidP="00760BF7">
      <w:pPr>
        <w:rPr>
          <w:b/>
        </w:rPr>
      </w:pPr>
      <w:r>
        <w:rPr>
          <w:b/>
        </w:rPr>
        <w:t>Number of Layers = 2</w:t>
      </w:r>
    </w:p>
    <w:p w:rsidR="00760BF7" w:rsidRDefault="00760BF7" w:rsidP="00760BF7">
      <w:pPr>
        <w:pStyle w:val="ListParagraph"/>
        <w:numPr>
          <w:ilvl w:val="0"/>
          <w:numId w:val="28"/>
        </w:numPr>
      </w:pPr>
      <w:r>
        <w:t>Number of hidden layers = 2</w:t>
      </w:r>
    </w:p>
    <w:p w:rsidR="00760BF7" w:rsidRDefault="00760BF7" w:rsidP="00760BF7">
      <w:pPr>
        <w:pStyle w:val="ListParagraph"/>
        <w:numPr>
          <w:ilvl w:val="0"/>
          <w:numId w:val="28"/>
        </w:numPr>
      </w:pPr>
      <w:r>
        <w:t>Number of neurons in the hidden layer = [20 20]</w:t>
      </w:r>
    </w:p>
    <w:p w:rsidR="00760BF7" w:rsidRDefault="00760BF7" w:rsidP="00760BF7">
      <w:pPr>
        <w:pStyle w:val="ListParagraph"/>
        <w:numPr>
          <w:ilvl w:val="0"/>
          <w:numId w:val="28"/>
        </w:numPr>
      </w:pPr>
      <w:r>
        <w:t>Max_fail = 25</w:t>
      </w:r>
    </w:p>
    <w:p w:rsidR="00760BF7" w:rsidRDefault="00760BF7" w:rsidP="00760BF7">
      <w:pPr>
        <w:pStyle w:val="ListParagraph"/>
        <w:numPr>
          <w:ilvl w:val="0"/>
          <w:numId w:val="28"/>
        </w:numPr>
      </w:pPr>
      <w:r>
        <w:t>Maximum number of epochs = 100</w:t>
      </w:r>
    </w:p>
    <w:p w:rsidR="00760BF7" w:rsidRDefault="00760BF7" w:rsidP="00760BF7">
      <w:pPr>
        <w:pStyle w:val="ListParagraph"/>
        <w:numPr>
          <w:ilvl w:val="0"/>
          <w:numId w:val="28"/>
        </w:numPr>
      </w:pPr>
      <w:r>
        <w:t>Minimum Gradient = 1e-20</w:t>
      </w:r>
    </w:p>
    <w:p w:rsidR="00760BF7" w:rsidRDefault="00760BF7" w:rsidP="00760BF7">
      <w:pPr>
        <w:pStyle w:val="ListParagraph"/>
        <w:numPr>
          <w:ilvl w:val="0"/>
          <w:numId w:val="28"/>
        </w:numPr>
      </w:pPr>
      <w:r>
        <w:lastRenderedPageBreak/>
        <w:t>Training Data Split = 70:30</w:t>
      </w:r>
    </w:p>
    <w:p w:rsidR="004A4BEA" w:rsidRDefault="004A4BEA" w:rsidP="004A4BEA">
      <w:pPr>
        <w:pStyle w:val="Heading2"/>
        <w:jc w:val="center"/>
      </w:pPr>
      <w:r w:rsidRPr="004A4BEA">
        <w:rPr>
          <w:noProof/>
          <w:lang w:eastAsia="en-SG"/>
        </w:rPr>
        <w:drawing>
          <wp:inline distT="0" distB="0" distL="0" distR="0" wp14:anchorId="55C579F8" wp14:editId="13E50467">
            <wp:extent cx="3183147" cy="2387891"/>
            <wp:effectExtent l="0" t="0" r="0" b="0"/>
            <wp:docPr id="88" name="Picture 88" descr="C:\Users\Madhavan\Desktop\CZ4042_total\CZ4042_Given COde\Function Approximation\Trainlm_2_layers\performance_maxfail2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adhavan\Desktop\CZ4042_total\CZ4042_Given COde\Function Approximation\Trainlm_2_layers\performance_maxfail20_20.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183539" cy="2388185"/>
                    </a:xfrm>
                    <a:prstGeom prst="rect">
                      <a:avLst/>
                    </a:prstGeom>
                    <a:noFill/>
                    <a:ln>
                      <a:noFill/>
                    </a:ln>
                  </pic:spPr>
                </pic:pic>
              </a:graphicData>
            </a:graphic>
          </wp:inline>
        </w:drawing>
      </w:r>
      <w:r w:rsidRPr="004A4BEA">
        <w:rPr>
          <w:noProof/>
          <w:lang w:eastAsia="en-SG"/>
        </w:rPr>
        <w:drawing>
          <wp:inline distT="0" distB="0" distL="0" distR="0" wp14:anchorId="53E69DB6" wp14:editId="513D3518">
            <wp:extent cx="2475781" cy="2405435"/>
            <wp:effectExtent l="0" t="0" r="1270" b="0"/>
            <wp:docPr id="89" name="Picture 89" descr="C:\Users\Madhavan\Desktop\CZ4042_total\CZ4042_Given COde\Function Approximation\Trainlm_Varylayers\plotregression2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Madhavan\Desktop\CZ4042_total\CZ4042_Given COde\Function Approximation\Trainlm_Varylayers\plotregression20_20.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11138" r="11651"/>
                    <a:stretch/>
                  </pic:blipFill>
                  <pic:spPr bwMode="auto">
                    <a:xfrm>
                      <a:off x="0" y="0"/>
                      <a:ext cx="2497364" cy="2426405"/>
                    </a:xfrm>
                    <a:prstGeom prst="rect">
                      <a:avLst/>
                    </a:prstGeom>
                    <a:noFill/>
                    <a:ln>
                      <a:noFill/>
                    </a:ln>
                    <a:extLst>
                      <a:ext uri="{53640926-AAD7-44D8-BBD7-CCE9431645EC}">
                        <a14:shadowObscured xmlns:a14="http://schemas.microsoft.com/office/drawing/2010/main"/>
                      </a:ext>
                    </a:extLst>
                  </pic:spPr>
                </pic:pic>
              </a:graphicData>
            </a:graphic>
          </wp:inline>
        </w:drawing>
      </w:r>
    </w:p>
    <w:p w:rsidR="004A4BEA" w:rsidRDefault="004A4BEA" w:rsidP="004A4BEA">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44</w:t>
      </w:r>
      <w:r w:rsidR="00072082">
        <w:rPr>
          <w:noProof/>
        </w:rPr>
        <w:fldChar w:fldCharType="end"/>
      </w:r>
      <w:r>
        <w:t>: (a) Performance Measure Training and Validation Error vs No. of Epochs (b) Regression output for a neural network with 2 layer with hidden configuration of [20 20]</w:t>
      </w:r>
    </w:p>
    <w:p w:rsidR="004A4BEA" w:rsidRDefault="004A4BEA" w:rsidP="004A4BEA"/>
    <w:p w:rsidR="004A4BEA" w:rsidRDefault="004A4BEA" w:rsidP="004A4BEA">
      <w:pPr>
        <w:keepNext/>
        <w:jc w:val="center"/>
      </w:pPr>
      <w:r w:rsidRPr="004A4BEA">
        <w:rPr>
          <w:noProof/>
          <w:lang w:eastAsia="en-SG"/>
        </w:rPr>
        <w:lastRenderedPageBreak/>
        <w:drawing>
          <wp:inline distT="0" distB="0" distL="0" distR="0" wp14:anchorId="439ABB5F" wp14:editId="22130D12">
            <wp:extent cx="3433313" cy="2575557"/>
            <wp:effectExtent l="0" t="0" r="0" b="0"/>
            <wp:docPr id="90" name="Picture 90" descr="C:\Users\Madhavan\Desktop\CZ4042_total\CZ4042_Given COde\Function Approximation\Trainlm_Varylayers\plottrainstate2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adhavan\Desktop\CZ4042_total\CZ4042_Given COde\Function Approximation\Trainlm_Varylayers\plottrainstate20_20.jp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442336" cy="2582326"/>
                    </a:xfrm>
                    <a:prstGeom prst="rect">
                      <a:avLst/>
                    </a:prstGeom>
                    <a:noFill/>
                    <a:ln>
                      <a:noFill/>
                    </a:ln>
                  </pic:spPr>
                </pic:pic>
              </a:graphicData>
            </a:graphic>
          </wp:inline>
        </w:drawing>
      </w:r>
    </w:p>
    <w:p w:rsidR="004A4BEA" w:rsidRDefault="004A4BEA" w:rsidP="004A4BEA">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45</w:t>
      </w:r>
      <w:r w:rsidR="00072082">
        <w:rPr>
          <w:noProof/>
        </w:rPr>
        <w:fldChar w:fldCharType="end"/>
      </w:r>
      <w:r>
        <w:t>: Training State of a neural network with 2 layer with hidden configuration of [20 20]</w:t>
      </w:r>
    </w:p>
    <w:p w:rsidR="004A4BEA" w:rsidRPr="004A4BEA" w:rsidRDefault="004A4BEA" w:rsidP="004A4BEA"/>
    <w:p w:rsidR="004A4BEA" w:rsidRDefault="004A4BEA" w:rsidP="004A4BEA">
      <w:pPr>
        <w:pStyle w:val="ListParagraph"/>
        <w:numPr>
          <w:ilvl w:val="0"/>
          <w:numId w:val="29"/>
        </w:numPr>
      </w:pPr>
      <w:r>
        <w:t>Number of hidden layers = 2</w:t>
      </w:r>
    </w:p>
    <w:p w:rsidR="004A4BEA" w:rsidRDefault="004A4BEA" w:rsidP="004A4BEA">
      <w:pPr>
        <w:pStyle w:val="ListParagraph"/>
        <w:numPr>
          <w:ilvl w:val="0"/>
          <w:numId w:val="29"/>
        </w:numPr>
      </w:pPr>
      <w:r>
        <w:t>Number of neurons in the hidden layer = [30 30]</w:t>
      </w:r>
    </w:p>
    <w:p w:rsidR="004A4BEA" w:rsidRDefault="004A4BEA" w:rsidP="004A4BEA">
      <w:pPr>
        <w:pStyle w:val="ListParagraph"/>
        <w:numPr>
          <w:ilvl w:val="0"/>
          <w:numId w:val="29"/>
        </w:numPr>
      </w:pPr>
      <w:r>
        <w:t>Max_fail = 25</w:t>
      </w:r>
    </w:p>
    <w:p w:rsidR="004A4BEA" w:rsidRDefault="004A4BEA" w:rsidP="004A4BEA">
      <w:pPr>
        <w:pStyle w:val="ListParagraph"/>
        <w:numPr>
          <w:ilvl w:val="0"/>
          <w:numId w:val="29"/>
        </w:numPr>
      </w:pPr>
      <w:r>
        <w:t>Maximum number of epochs = 100</w:t>
      </w:r>
    </w:p>
    <w:p w:rsidR="004A4BEA" w:rsidRDefault="004A4BEA" w:rsidP="004A4BEA">
      <w:pPr>
        <w:pStyle w:val="ListParagraph"/>
        <w:numPr>
          <w:ilvl w:val="0"/>
          <w:numId w:val="29"/>
        </w:numPr>
      </w:pPr>
      <w:r>
        <w:t>Minimum Gradient = 1e-20</w:t>
      </w:r>
    </w:p>
    <w:p w:rsidR="004A4BEA" w:rsidRDefault="004A4BEA" w:rsidP="004A4BEA">
      <w:pPr>
        <w:pStyle w:val="ListParagraph"/>
        <w:numPr>
          <w:ilvl w:val="0"/>
          <w:numId w:val="29"/>
        </w:numPr>
      </w:pPr>
      <w:r>
        <w:t>Training Data Split = 70:30</w:t>
      </w:r>
    </w:p>
    <w:p w:rsidR="004A4BEA" w:rsidRDefault="004A4BEA" w:rsidP="004A4BEA">
      <w:pPr>
        <w:keepNext/>
        <w:jc w:val="center"/>
      </w:pPr>
      <w:r w:rsidRPr="004A4BEA">
        <w:rPr>
          <w:noProof/>
          <w:lang w:eastAsia="en-SG"/>
        </w:rPr>
        <w:lastRenderedPageBreak/>
        <w:drawing>
          <wp:inline distT="0" distB="0" distL="0" distR="0" wp14:anchorId="6EA24FAF" wp14:editId="63D7D985">
            <wp:extent cx="3036498" cy="2277879"/>
            <wp:effectExtent l="0" t="0" r="0" b="8255"/>
            <wp:docPr id="91" name="Picture 91" descr="C:\Users\Madhavan\Desktop\CZ4042_total\CZ4042_Given COde\Function Approximation\Trainlm_2_layers\performance_maxfail30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Madhavan\Desktop\CZ4042_total\CZ4042_Given COde\Function Approximation\Trainlm_2_layers\performance_maxfail30_30.jp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055764" cy="2292331"/>
                    </a:xfrm>
                    <a:prstGeom prst="rect">
                      <a:avLst/>
                    </a:prstGeom>
                    <a:noFill/>
                    <a:ln>
                      <a:noFill/>
                    </a:ln>
                  </pic:spPr>
                </pic:pic>
              </a:graphicData>
            </a:graphic>
          </wp:inline>
        </w:drawing>
      </w:r>
      <w:r w:rsidRPr="004A4BEA">
        <w:rPr>
          <w:noProof/>
          <w:lang w:eastAsia="en-SG"/>
        </w:rPr>
        <w:drawing>
          <wp:inline distT="0" distB="0" distL="0" distR="0" wp14:anchorId="6AC0A159" wp14:editId="7AFAD1F5">
            <wp:extent cx="2429246" cy="2364832"/>
            <wp:effectExtent l="0" t="0" r="9525" b="0"/>
            <wp:docPr id="92" name="Picture 92" descr="C:\Users\Madhavan\Desktop\CZ4042_total\CZ4042_Given COde\Function Approximation\Trainlm_Varylayers\plotregression30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Madhavan\Desktop\CZ4042_total\CZ4042_Given COde\Function Approximation\Trainlm_Varylayers\plotregression30_30.jpg"/>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11289" r="11651"/>
                    <a:stretch/>
                  </pic:blipFill>
                  <pic:spPr bwMode="auto">
                    <a:xfrm>
                      <a:off x="0" y="0"/>
                      <a:ext cx="2438121" cy="2373472"/>
                    </a:xfrm>
                    <a:prstGeom prst="rect">
                      <a:avLst/>
                    </a:prstGeom>
                    <a:noFill/>
                    <a:ln>
                      <a:noFill/>
                    </a:ln>
                    <a:extLst>
                      <a:ext uri="{53640926-AAD7-44D8-BBD7-CCE9431645EC}">
                        <a14:shadowObscured xmlns:a14="http://schemas.microsoft.com/office/drawing/2010/main"/>
                      </a:ext>
                    </a:extLst>
                  </pic:spPr>
                </pic:pic>
              </a:graphicData>
            </a:graphic>
          </wp:inline>
        </w:drawing>
      </w:r>
    </w:p>
    <w:p w:rsidR="004A4BEA" w:rsidRDefault="004A4BEA" w:rsidP="004A4BEA">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46</w:t>
      </w:r>
      <w:r w:rsidR="00072082">
        <w:rPr>
          <w:noProof/>
        </w:rPr>
        <w:fldChar w:fldCharType="end"/>
      </w:r>
      <w:r>
        <w:t>: (a) Performance Measure Training and Validation Error vs No. of Epochs (b) Regression output for a neural network with 2 layer with hidden configuration of [30 30]</w:t>
      </w:r>
    </w:p>
    <w:p w:rsidR="004A4BEA" w:rsidRDefault="004A4BEA" w:rsidP="004A4BEA"/>
    <w:p w:rsidR="004A4BEA" w:rsidRDefault="004A4BEA" w:rsidP="004A4BEA">
      <w:pPr>
        <w:keepNext/>
        <w:jc w:val="center"/>
      </w:pPr>
      <w:r w:rsidRPr="004A4BEA">
        <w:rPr>
          <w:noProof/>
          <w:lang w:eastAsia="en-SG"/>
        </w:rPr>
        <w:lastRenderedPageBreak/>
        <w:drawing>
          <wp:inline distT="0" distB="0" distL="0" distR="0" wp14:anchorId="7769D03E" wp14:editId="3166C78C">
            <wp:extent cx="3735238" cy="2802051"/>
            <wp:effectExtent l="0" t="0" r="0" b="0"/>
            <wp:docPr id="93" name="Picture 93" descr="C:\Users\Madhavan\Desktop\CZ4042_total\CZ4042_Given COde\Function Approximation\Trainlm_Varylayers\plottrainstate30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Madhavan\Desktop\CZ4042_total\CZ4042_Given COde\Function Approximation\Trainlm_Varylayers\plottrainstate30_30.jp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738004" cy="2804126"/>
                    </a:xfrm>
                    <a:prstGeom prst="rect">
                      <a:avLst/>
                    </a:prstGeom>
                    <a:noFill/>
                    <a:ln>
                      <a:noFill/>
                    </a:ln>
                  </pic:spPr>
                </pic:pic>
              </a:graphicData>
            </a:graphic>
          </wp:inline>
        </w:drawing>
      </w:r>
    </w:p>
    <w:p w:rsidR="004A4BEA" w:rsidRDefault="004A4BEA" w:rsidP="004A4BEA">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47</w:t>
      </w:r>
      <w:r w:rsidR="00072082">
        <w:rPr>
          <w:noProof/>
        </w:rPr>
        <w:fldChar w:fldCharType="end"/>
      </w:r>
      <w:r>
        <w:t>: Training State of a neural network with 2 layer with hidden configuration of [20 20]</w:t>
      </w:r>
    </w:p>
    <w:p w:rsidR="00760BF7" w:rsidRDefault="00760BF7" w:rsidP="00760BF7"/>
    <w:p w:rsidR="007A6A5C" w:rsidRDefault="004A4BEA" w:rsidP="007A6A5C">
      <w:pPr>
        <w:keepNext/>
        <w:jc w:val="center"/>
      </w:pPr>
      <w:r w:rsidRPr="004A4BEA">
        <w:rPr>
          <w:noProof/>
          <w:lang w:eastAsia="en-SG"/>
        </w:rPr>
        <w:lastRenderedPageBreak/>
        <w:drawing>
          <wp:inline distT="0" distB="0" distL="0" distR="0" wp14:anchorId="5D21E0D7" wp14:editId="77BB6E0C">
            <wp:extent cx="2782152" cy="2087077"/>
            <wp:effectExtent l="0" t="0" r="0" b="8890"/>
            <wp:docPr id="94" name="Picture 94" descr="C:\Users\Madhavan\Desktop\CZ4042_total\CZ4042_Given COde\Function Approximation\Trainlm_Varylayers\misclassification_rate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adhavan\Desktop\CZ4042_total\CZ4042_Given COde\Function Approximation\Trainlm_Varylayers\misclassification_rate10.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803517" cy="2103105"/>
                    </a:xfrm>
                    <a:prstGeom prst="rect">
                      <a:avLst/>
                    </a:prstGeom>
                    <a:noFill/>
                    <a:ln>
                      <a:noFill/>
                    </a:ln>
                  </pic:spPr>
                </pic:pic>
              </a:graphicData>
            </a:graphic>
          </wp:inline>
        </w:drawing>
      </w:r>
      <w:r w:rsidRPr="004A4BEA">
        <w:rPr>
          <w:noProof/>
          <w:lang w:eastAsia="en-SG"/>
        </w:rPr>
        <w:drawing>
          <wp:inline distT="0" distB="0" distL="0" distR="0" wp14:anchorId="6C79A94F" wp14:editId="12612BB8">
            <wp:extent cx="2777052" cy="2083252"/>
            <wp:effectExtent l="0" t="0" r="4445" b="0"/>
            <wp:docPr id="95" name="Picture 95" descr="C:\Users\Madhavan\Desktop\CZ4042_total\CZ4042_Given COde\Function Approximation\Trainlm_Varylayers\misclassification_rate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adhavan\Desktop\CZ4042_total\CZ4042_Given COde\Function Approximation\Trainlm_Varylayers\misclassification_rate20.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803732" cy="2103266"/>
                    </a:xfrm>
                    <a:prstGeom prst="rect">
                      <a:avLst/>
                    </a:prstGeom>
                    <a:noFill/>
                    <a:ln>
                      <a:noFill/>
                    </a:ln>
                  </pic:spPr>
                </pic:pic>
              </a:graphicData>
            </a:graphic>
          </wp:inline>
        </w:drawing>
      </w:r>
    </w:p>
    <w:p w:rsidR="004A4BEA" w:rsidRDefault="007A6A5C" w:rsidP="007A6A5C">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48</w:t>
      </w:r>
      <w:r w:rsidR="00072082">
        <w:rPr>
          <w:noProof/>
        </w:rPr>
        <w:fldChar w:fldCharType="end"/>
      </w:r>
      <w:r>
        <w:t>:</w:t>
      </w:r>
      <w:r w:rsidRPr="007A6A5C">
        <w:t xml:space="preserve"> </w:t>
      </w:r>
      <w:r>
        <w:t>Testing Error (Misclassification Rate) vs Number of neurons/10 in the first layer (a) when the number of neurons in the second layer is fixed at 10 (b) when the number of neurons in the second layer is fixed at 20</w:t>
      </w:r>
    </w:p>
    <w:p w:rsidR="007A6A5C" w:rsidRDefault="004A4BEA" w:rsidP="007A6A5C">
      <w:pPr>
        <w:keepNext/>
        <w:jc w:val="center"/>
      </w:pPr>
      <w:r w:rsidRPr="004A4BEA">
        <w:rPr>
          <w:noProof/>
          <w:lang w:eastAsia="en-SG"/>
        </w:rPr>
        <w:drawing>
          <wp:inline distT="0" distB="0" distL="0" distR="0" wp14:anchorId="6CE9E651" wp14:editId="6435AEDB">
            <wp:extent cx="2777706" cy="2083742"/>
            <wp:effectExtent l="0" t="0" r="3810" b="0"/>
            <wp:docPr id="96" name="Picture 96" descr="C:\Users\Madhavan\Desktop\CZ4042_total\CZ4042_Given COde\Function Approximation\Trainlm_Varylayers\misclassification_rate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Madhavan\Desktop\CZ4042_total\CZ4042_Given COde\Function Approximation\Trainlm_Varylayers\misclassification_rate30.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794871" cy="2096619"/>
                    </a:xfrm>
                    <a:prstGeom prst="rect">
                      <a:avLst/>
                    </a:prstGeom>
                    <a:noFill/>
                    <a:ln>
                      <a:noFill/>
                    </a:ln>
                  </pic:spPr>
                </pic:pic>
              </a:graphicData>
            </a:graphic>
          </wp:inline>
        </w:drawing>
      </w:r>
      <w:r w:rsidRPr="004A4BEA">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Pr="004A4BEA">
        <w:rPr>
          <w:noProof/>
          <w:lang w:eastAsia="en-SG"/>
        </w:rPr>
        <w:drawing>
          <wp:inline distT="0" distB="0" distL="0" distR="0" wp14:anchorId="7A81E417" wp14:editId="64185312">
            <wp:extent cx="2760453" cy="2070801"/>
            <wp:effectExtent l="0" t="0" r="1905" b="5715"/>
            <wp:docPr id="97" name="Picture 97" descr="C:\Users\Madhavan\Desktop\CZ4042_total\CZ4042_Given COde\Function Approximation\Trainlm_Varylayers\misclassification_rate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Madhavan\Desktop\CZ4042_total\CZ4042_Given COde\Function Approximation\Trainlm_Varylayers\misclassification_rate40.jp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773735" cy="2080764"/>
                    </a:xfrm>
                    <a:prstGeom prst="rect">
                      <a:avLst/>
                    </a:prstGeom>
                    <a:noFill/>
                    <a:ln>
                      <a:noFill/>
                    </a:ln>
                  </pic:spPr>
                </pic:pic>
              </a:graphicData>
            </a:graphic>
          </wp:inline>
        </w:drawing>
      </w:r>
    </w:p>
    <w:p w:rsidR="004A4BEA" w:rsidRDefault="007A6A5C" w:rsidP="007A6A5C">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49</w:t>
      </w:r>
      <w:r w:rsidR="00072082">
        <w:rPr>
          <w:noProof/>
        </w:rPr>
        <w:fldChar w:fldCharType="end"/>
      </w:r>
      <w:r>
        <w:t>:</w:t>
      </w:r>
      <w:r w:rsidRPr="007A6A5C">
        <w:t xml:space="preserve"> </w:t>
      </w:r>
      <w:r>
        <w:t>Testing Error (Misclassification Rate) vs Number of neurons/10 in the first layer (a) when the number of neurons in the second layer is fixed at 20 (b) when the number of neurons in the second layer is fixed at 40</w:t>
      </w:r>
    </w:p>
    <w:p w:rsidR="004A4BEA" w:rsidRDefault="004A4BEA" w:rsidP="00760BF7"/>
    <w:p w:rsidR="006D67CE" w:rsidRDefault="006D67CE" w:rsidP="006D67CE">
      <w:pPr>
        <w:pStyle w:val="Heading3"/>
      </w:pPr>
      <w:r>
        <w:t>Number of layers = 3</w:t>
      </w:r>
    </w:p>
    <w:p w:rsidR="006D67CE" w:rsidRDefault="006D67CE" w:rsidP="006D67CE">
      <w:pPr>
        <w:pStyle w:val="ListParagraph"/>
        <w:numPr>
          <w:ilvl w:val="0"/>
          <w:numId w:val="30"/>
        </w:numPr>
      </w:pPr>
      <w:r>
        <w:t>Number of hidden layers = 3</w:t>
      </w:r>
    </w:p>
    <w:p w:rsidR="006D67CE" w:rsidRDefault="006D67CE" w:rsidP="006D67CE">
      <w:pPr>
        <w:pStyle w:val="ListParagraph"/>
        <w:numPr>
          <w:ilvl w:val="0"/>
          <w:numId w:val="30"/>
        </w:numPr>
      </w:pPr>
      <w:r>
        <w:t>Number of neurons in the hidden layer = [20 20 20]</w:t>
      </w:r>
    </w:p>
    <w:p w:rsidR="006D67CE" w:rsidRDefault="006D67CE" w:rsidP="006D67CE">
      <w:pPr>
        <w:pStyle w:val="ListParagraph"/>
        <w:numPr>
          <w:ilvl w:val="0"/>
          <w:numId w:val="30"/>
        </w:numPr>
      </w:pPr>
      <w:r>
        <w:t>Max_fail = 25</w:t>
      </w:r>
    </w:p>
    <w:p w:rsidR="006D67CE" w:rsidRDefault="00BE3D3A" w:rsidP="006D67CE">
      <w:pPr>
        <w:pStyle w:val="ListParagraph"/>
        <w:numPr>
          <w:ilvl w:val="0"/>
          <w:numId w:val="30"/>
        </w:numPr>
      </w:pPr>
      <w:r>
        <w:t>Maximum number of epochs = 2</w:t>
      </w:r>
      <w:r w:rsidR="006D67CE">
        <w:t>00</w:t>
      </w:r>
    </w:p>
    <w:p w:rsidR="006D67CE" w:rsidRDefault="006D67CE" w:rsidP="006D67CE">
      <w:pPr>
        <w:pStyle w:val="ListParagraph"/>
        <w:numPr>
          <w:ilvl w:val="0"/>
          <w:numId w:val="30"/>
        </w:numPr>
      </w:pPr>
      <w:r>
        <w:t>Minimum Gradient = 1e-20</w:t>
      </w:r>
    </w:p>
    <w:p w:rsidR="006D67CE" w:rsidRDefault="006D67CE" w:rsidP="006D67CE">
      <w:pPr>
        <w:pStyle w:val="ListParagraph"/>
        <w:numPr>
          <w:ilvl w:val="0"/>
          <w:numId w:val="30"/>
        </w:numPr>
      </w:pPr>
      <w:r>
        <w:t>Training Data Split = 70:30</w:t>
      </w:r>
    </w:p>
    <w:p w:rsidR="003379AA" w:rsidRDefault="00160951" w:rsidP="003379AA">
      <w:pPr>
        <w:keepNext/>
        <w:jc w:val="center"/>
      </w:pPr>
      <w:r w:rsidRPr="00160951">
        <w:rPr>
          <w:noProof/>
          <w:lang w:eastAsia="en-SG"/>
        </w:rPr>
        <w:drawing>
          <wp:inline distT="0" distB="0" distL="0" distR="0" wp14:anchorId="10614621" wp14:editId="7ECC2225">
            <wp:extent cx="2872391" cy="2156603"/>
            <wp:effectExtent l="0" t="0" r="4445" b="0"/>
            <wp:docPr id="98" name="Picture 98" descr="C:\Users\Madhavan\Desktop\CZ4042_total\CZ4042_Given COde\Function Approximation\3 layer_20_20_20\Perform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Madhavan\Desktop\CZ4042_total\CZ4042_Given COde\Function Approximation\3 layer_20_20_20\Performance.jp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898612" cy="2176290"/>
                    </a:xfrm>
                    <a:prstGeom prst="rect">
                      <a:avLst/>
                    </a:prstGeom>
                    <a:noFill/>
                    <a:ln>
                      <a:noFill/>
                    </a:ln>
                  </pic:spPr>
                </pic:pic>
              </a:graphicData>
            </a:graphic>
          </wp:inline>
        </w:drawing>
      </w:r>
    </w:p>
    <w:p w:rsidR="003379AA" w:rsidRDefault="003379AA" w:rsidP="003379AA">
      <w:pPr>
        <w:pStyle w:val="Caption"/>
        <w:jc w:val="center"/>
      </w:pPr>
      <w:r>
        <w:t xml:space="preserve">Figure </w:t>
      </w:r>
      <w:r w:rsidR="00072082">
        <w:fldChar w:fldCharType="begin"/>
      </w:r>
      <w:r w:rsidR="00072082">
        <w:instrText xml:space="preserve"> SEQ Figure \* ARABIC </w:instrText>
      </w:r>
      <w:r w:rsidR="00072082">
        <w:fldChar w:fldCharType="separate"/>
      </w:r>
      <w:r>
        <w:rPr>
          <w:noProof/>
        </w:rPr>
        <w:t>50</w:t>
      </w:r>
      <w:r w:rsidR="00072082">
        <w:rPr>
          <w:noProof/>
        </w:rPr>
        <w:fldChar w:fldCharType="end"/>
      </w:r>
      <w:r>
        <w:t>: Performance Measure Training and Validation Error vs No. of Epochs for a neural network with 3 layer with hidden configuration of [20 20 20]</w:t>
      </w:r>
    </w:p>
    <w:p w:rsidR="00BE3D3A" w:rsidRDefault="00BE3D3A" w:rsidP="003379AA">
      <w:pPr>
        <w:pStyle w:val="Caption"/>
        <w:jc w:val="center"/>
      </w:pPr>
    </w:p>
    <w:p w:rsidR="003379AA" w:rsidRDefault="00160951" w:rsidP="003379AA">
      <w:pPr>
        <w:keepNext/>
        <w:jc w:val="center"/>
      </w:pPr>
      <w:r w:rsidRPr="00160951">
        <w:rPr>
          <w:noProof/>
          <w:lang w:eastAsia="en-SG"/>
        </w:rPr>
        <w:lastRenderedPageBreak/>
        <w:drawing>
          <wp:inline distT="0" distB="0" distL="0" distR="0" wp14:anchorId="1D2FC702" wp14:editId="4CF250E5">
            <wp:extent cx="5731510" cy="2751826"/>
            <wp:effectExtent l="0" t="0" r="2540" b="0"/>
            <wp:docPr id="99" name="Picture 99" descr="C:\Users\Madhavan\Desktop\CZ4042_total\CZ4042_Given COde\Function Approximation\3 layer_20_20_20\regress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Madhavan\Desktop\CZ4042_total\CZ4042_Given COde\Function Approximation\3 layer_20_20_20\regression.jpg"/>
                    <pic:cNvPicPr>
                      <a:picLocks noChangeAspect="1" noChangeArrowheads="1"/>
                    </pic:cNvPicPr>
                  </pic:nvPicPr>
                  <pic:blipFill rotWithShape="1">
                    <a:blip r:embed="rId98">
                      <a:extLst>
                        <a:ext uri="{28A0092B-C50C-407E-A947-70E740481C1C}">
                          <a14:useLocalDpi xmlns:a14="http://schemas.microsoft.com/office/drawing/2010/main" val="0"/>
                        </a:ext>
                      </a:extLst>
                    </a:blip>
                    <a:srcRect b="51988"/>
                    <a:stretch/>
                  </pic:blipFill>
                  <pic:spPr bwMode="auto">
                    <a:xfrm>
                      <a:off x="0" y="0"/>
                      <a:ext cx="5731510" cy="2751826"/>
                    </a:xfrm>
                    <a:prstGeom prst="rect">
                      <a:avLst/>
                    </a:prstGeom>
                    <a:noFill/>
                    <a:ln>
                      <a:noFill/>
                    </a:ln>
                    <a:extLst>
                      <a:ext uri="{53640926-AAD7-44D8-BBD7-CCE9431645EC}">
                        <a14:shadowObscured xmlns:a14="http://schemas.microsoft.com/office/drawing/2010/main"/>
                      </a:ext>
                    </a:extLst>
                  </pic:spPr>
                </pic:pic>
              </a:graphicData>
            </a:graphic>
          </wp:inline>
        </w:drawing>
      </w:r>
    </w:p>
    <w:p w:rsidR="003379AA" w:rsidRDefault="003379AA" w:rsidP="003379AA">
      <w:pPr>
        <w:pStyle w:val="Caption"/>
        <w:jc w:val="center"/>
      </w:pPr>
      <w:r>
        <w:t xml:space="preserve">Figure </w:t>
      </w:r>
      <w:r w:rsidR="00072082">
        <w:fldChar w:fldCharType="begin"/>
      </w:r>
      <w:r w:rsidR="00072082">
        <w:instrText xml:space="preserve"> SEQ Figure \* ARABIC </w:instrText>
      </w:r>
      <w:r w:rsidR="00072082">
        <w:fldChar w:fldCharType="separate"/>
      </w:r>
      <w:r>
        <w:rPr>
          <w:noProof/>
        </w:rPr>
        <w:t>51</w:t>
      </w:r>
      <w:r w:rsidR="00072082">
        <w:rPr>
          <w:noProof/>
        </w:rPr>
        <w:fldChar w:fldCharType="end"/>
      </w:r>
      <w:r>
        <w:t>: (a) Training Regression (b) Validation Regression for a neural network with 3 layer with hidden configuration of [20 20 20]</w:t>
      </w:r>
    </w:p>
    <w:p w:rsidR="00160951" w:rsidRDefault="00160951" w:rsidP="003379AA">
      <w:pPr>
        <w:pStyle w:val="Caption"/>
        <w:jc w:val="center"/>
      </w:pPr>
    </w:p>
    <w:p w:rsidR="006D67CE" w:rsidRPr="006D67CE" w:rsidRDefault="006D67CE" w:rsidP="006D67CE"/>
    <w:p w:rsidR="00111987" w:rsidRDefault="00111987" w:rsidP="00111987">
      <w:pPr>
        <w:pStyle w:val="Heading1"/>
      </w:pPr>
      <w:r>
        <w:t>Training Function – Gradient Descent</w:t>
      </w:r>
    </w:p>
    <w:p w:rsidR="00111987" w:rsidRDefault="00111987" w:rsidP="00111987">
      <w:r>
        <w:t>Since in the Lavenberg-Marquardt Algorithms and the Bayesian Regularization training algorithms, the training rate parameter cannot be controlled, testing that parameter with the gradient descent learning rule.</w:t>
      </w:r>
    </w:p>
    <w:p w:rsidR="00111987" w:rsidRPr="00486895" w:rsidRDefault="00111987" w:rsidP="00111987"/>
    <w:p w:rsidR="00111987" w:rsidRDefault="00111987" w:rsidP="00111987">
      <w:pPr>
        <w:pStyle w:val="ListParagraph"/>
        <w:numPr>
          <w:ilvl w:val="0"/>
          <w:numId w:val="24"/>
        </w:numPr>
      </w:pPr>
      <w:r>
        <w:lastRenderedPageBreak/>
        <w:t>Number of hidden layers = 1</w:t>
      </w:r>
    </w:p>
    <w:p w:rsidR="00111987" w:rsidRDefault="00111987" w:rsidP="00111987">
      <w:pPr>
        <w:pStyle w:val="ListParagraph"/>
        <w:numPr>
          <w:ilvl w:val="0"/>
          <w:numId w:val="24"/>
        </w:numPr>
      </w:pPr>
      <w:r>
        <w:t>Number of neurons in the hidden layer = [10]</w:t>
      </w:r>
    </w:p>
    <w:p w:rsidR="00111987" w:rsidRDefault="00111987" w:rsidP="00111987">
      <w:pPr>
        <w:pStyle w:val="ListParagraph"/>
        <w:numPr>
          <w:ilvl w:val="0"/>
          <w:numId w:val="24"/>
        </w:numPr>
      </w:pPr>
      <w:r>
        <w:t>Max_fail = 25</w:t>
      </w:r>
    </w:p>
    <w:p w:rsidR="00111987" w:rsidRDefault="00111987" w:rsidP="00111987">
      <w:pPr>
        <w:pStyle w:val="ListParagraph"/>
        <w:numPr>
          <w:ilvl w:val="0"/>
          <w:numId w:val="24"/>
        </w:numPr>
      </w:pPr>
      <w:r>
        <w:t>Maximum number of epochs = 200</w:t>
      </w:r>
    </w:p>
    <w:p w:rsidR="00111987" w:rsidRDefault="00111987" w:rsidP="00111987">
      <w:pPr>
        <w:pStyle w:val="ListParagraph"/>
        <w:numPr>
          <w:ilvl w:val="0"/>
          <w:numId w:val="24"/>
        </w:numPr>
      </w:pPr>
      <w:r>
        <w:t>Minimum Gradient = 1e-20</w:t>
      </w:r>
    </w:p>
    <w:p w:rsidR="00111987" w:rsidRDefault="00111987" w:rsidP="00111987">
      <w:pPr>
        <w:pStyle w:val="ListParagraph"/>
        <w:numPr>
          <w:ilvl w:val="0"/>
          <w:numId w:val="24"/>
        </w:numPr>
      </w:pPr>
      <w:r>
        <w:t>Training Data Split = 70:30</w:t>
      </w:r>
    </w:p>
    <w:p w:rsidR="00111987" w:rsidRDefault="00111987" w:rsidP="00111987">
      <w:pPr>
        <w:pStyle w:val="ListParagraph"/>
        <w:numPr>
          <w:ilvl w:val="0"/>
          <w:numId w:val="24"/>
        </w:numPr>
      </w:pPr>
      <w:r>
        <w:t>Learning Rate = 0.01</w:t>
      </w:r>
    </w:p>
    <w:p w:rsidR="009D095F" w:rsidRDefault="002B3BD0" w:rsidP="009D095F">
      <w:pPr>
        <w:keepNext/>
        <w:jc w:val="center"/>
      </w:pPr>
      <w:r w:rsidRPr="002B3BD0">
        <w:rPr>
          <w:noProof/>
          <w:lang w:eastAsia="en-SG"/>
        </w:rPr>
        <w:drawing>
          <wp:inline distT="0" distB="0" distL="0" distR="0" wp14:anchorId="2B2D11EA" wp14:editId="7B1507F5">
            <wp:extent cx="3092726" cy="2320060"/>
            <wp:effectExtent l="0" t="0" r="0" b="4445"/>
            <wp:docPr id="29" name="Picture 29" descr="C:\Users\Madhavan\Desktop\CZ4042_total\CZ4042_Given COde\Function Approximation\Trainlm_2_layers\performance_maxfail10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dhavan\Desktop\CZ4042_total\CZ4042_Given COde\Function Approximation\Trainlm_2_layers\performance_maxfail10_1.jp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110095" cy="2333089"/>
                    </a:xfrm>
                    <a:prstGeom prst="rect">
                      <a:avLst/>
                    </a:prstGeom>
                    <a:noFill/>
                    <a:ln>
                      <a:noFill/>
                    </a:ln>
                  </pic:spPr>
                </pic:pic>
              </a:graphicData>
            </a:graphic>
          </wp:inline>
        </w:drawing>
      </w:r>
      <w:r w:rsidRPr="002B3BD0">
        <w:rPr>
          <w:noProof/>
          <w:lang w:eastAsia="en-SG"/>
        </w:rPr>
        <w:drawing>
          <wp:inline distT="0" distB="0" distL="0" distR="0" wp14:anchorId="70DF4CEB" wp14:editId="4196CA95">
            <wp:extent cx="2512680" cy="2441275"/>
            <wp:effectExtent l="0" t="0" r="2540" b="0"/>
            <wp:docPr id="43" name="Picture 43" descr="C:\Users\Madhavan\Desktop\CZ4042_total\CZ4042_Given COde\Function Approximation\Trainlm_2_layers\plotregression10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dhavan\Desktop\CZ4042_total\CZ4042_Given COde\Function Approximation\Trainlm_2_layers\plotregression10_1.jpg"/>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l="11890" t="602" r="10899" b="-602"/>
                    <a:stretch/>
                  </pic:blipFill>
                  <pic:spPr bwMode="auto">
                    <a:xfrm>
                      <a:off x="0" y="0"/>
                      <a:ext cx="2521028" cy="2449386"/>
                    </a:xfrm>
                    <a:prstGeom prst="rect">
                      <a:avLst/>
                    </a:prstGeom>
                    <a:noFill/>
                    <a:ln>
                      <a:noFill/>
                    </a:ln>
                    <a:extLst>
                      <a:ext uri="{53640926-AAD7-44D8-BBD7-CCE9431645EC}">
                        <a14:shadowObscured xmlns:a14="http://schemas.microsoft.com/office/drawing/2010/main"/>
                      </a:ext>
                    </a:extLst>
                  </pic:spPr>
                </pic:pic>
              </a:graphicData>
            </a:graphic>
          </wp:inline>
        </w:drawing>
      </w:r>
    </w:p>
    <w:p w:rsidR="009D095F" w:rsidRDefault="009D095F" w:rsidP="009D095F">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52</w:t>
      </w:r>
      <w:r w:rsidR="00072082">
        <w:rPr>
          <w:noProof/>
        </w:rPr>
        <w:fldChar w:fldCharType="end"/>
      </w:r>
      <w:r>
        <w:t>: Training Error vs No. of Epochs for Neural Network with 1 hidden layer with 10 neurons and Gradient Descent Learning with learning rate of 0.01</w:t>
      </w:r>
    </w:p>
    <w:p w:rsidR="002B3BD0" w:rsidRDefault="002B3BD0" w:rsidP="009D095F">
      <w:pPr>
        <w:pStyle w:val="Caption"/>
        <w:jc w:val="center"/>
      </w:pPr>
    </w:p>
    <w:p w:rsidR="002B3BD0" w:rsidRDefault="002B3BD0" w:rsidP="002B3BD0">
      <w:pPr>
        <w:pStyle w:val="ListParagraph"/>
        <w:numPr>
          <w:ilvl w:val="0"/>
          <w:numId w:val="25"/>
        </w:numPr>
      </w:pPr>
      <w:r>
        <w:lastRenderedPageBreak/>
        <w:t>Number of hidden layers = 1</w:t>
      </w:r>
    </w:p>
    <w:p w:rsidR="002B3BD0" w:rsidRDefault="002B3BD0" w:rsidP="002B3BD0">
      <w:pPr>
        <w:pStyle w:val="ListParagraph"/>
        <w:numPr>
          <w:ilvl w:val="0"/>
          <w:numId w:val="25"/>
        </w:numPr>
      </w:pPr>
      <w:r>
        <w:t>Number of neurons in the hidden layer = [10]</w:t>
      </w:r>
    </w:p>
    <w:p w:rsidR="002B3BD0" w:rsidRDefault="002B3BD0" w:rsidP="002B3BD0">
      <w:pPr>
        <w:pStyle w:val="ListParagraph"/>
        <w:numPr>
          <w:ilvl w:val="0"/>
          <w:numId w:val="25"/>
        </w:numPr>
      </w:pPr>
      <w:r>
        <w:t>Max_fail = 25</w:t>
      </w:r>
    </w:p>
    <w:p w:rsidR="002B3BD0" w:rsidRDefault="002B3BD0" w:rsidP="002B3BD0">
      <w:pPr>
        <w:pStyle w:val="ListParagraph"/>
        <w:numPr>
          <w:ilvl w:val="0"/>
          <w:numId w:val="25"/>
        </w:numPr>
      </w:pPr>
      <w:r>
        <w:t>Maximum number of epochs = 200</w:t>
      </w:r>
    </w:p>
    <w:p w:rsidR="002B3BD0" w:rsidRDefault="002B3BD0" w:rsidP="002B3BD0">
      <w:pPr>
        <w:pStyle w:val="ListParagraph"/>
        <w:numPr>
          <w:ilvl w:val="0"/>
          <w:numId w:val="25"/>
        </w:numPr>
      </w:pPr>
      <w:r>
        <w:t>Minimum Gradient = 1e-20</w:t>
      </w:r>
    </w:p>
    <w:p w:rsidR="002B3BD0" w:rsidRDefault="002B3BD0" w:rsidP="002B3BD0">
      <w:pPr>
        <w:pStyle w:val="ListParagraph"/>
        <w:numPr>
          <w:ilvl w:val="0"/>
          <w:numId w:val="25"/>
        </w:numPr>
      </w:pPr>
      <w:r>
        <w:t>Training Data Split = 70:30</w:t>
      </w:r>
    </w:p>
    <w:p w:rsidR="002B3BD0" w:rsidRDefault="002B3BD0" w:rsidP="002B3BD0">
      <w:pPr>
        <w:pStyle w:val="ListParagraph"/>
        <w:numPr>
          <w:ilvl w:val="0"/>
          <w:numId w:val="25"/>
        </w:numPr>
      </w:pPr>
      <w:r>
        <w:t>Learning Rate = 0.26</w:t>
      </w:r>
    </w:p>
    <w:p w:rsidR="00F25789" w:rsidRDefault="002B3BD0" w:rsidP="00F25789">
      <w:pPr>
        <w:keepNext/>
        <w:jc w:val="center"/>
      </w:pPr>
      <w:r w:rsidRPr="002B3BD0">
        <w:rPr>
          <w:noProof/>
          <w:lang w:eastAsia="en-SG"/>
        </w:rPr>
        <w:drawing>
          <wp:inline distT="0" distB="0" distL="0" distR="0" wp14:anchorId="2A74B611" wp14:editId="5A796764">
            <wp:extent cx="3208314" cy="2406770"/>
            <wp:effectExtent l="0" t="0" r="0" b="0"/>
            <wp:docPr id="83" name="Picture 83" descr="C:\Users\Madhavan\Desktop\CZ4042_total\CZ4042_Given COde\Function Approximation\Trainlm_2_layers\performance_maxfail10_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adhavan\Desktop\CZ4042_total\CZ4042_Given COde\Function Approximation\Trainlm_2_layers\performance_maxfail10_26.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219906" cy="2415466"/>
                    </a:xfrm>
                    <a:prstGeom prst="rect">
                      <a:avLst/>
                    </a:prstGeom>
                    <a:noFill/>
                    <a:ln>
                      <a:noFill/>
                    </a:ln>
                  </pic:spPr>
                </pic:pic>
              </a:graphicData>
            </a:graphic>
          </wp:inline>
        </w:drawing>
      </w:r>
      <w:r w:rsidRPr="002B3BD0">
        <w:rPr>
          <w:noProof/>
          <w:lang w:eastAsia="en-SG"/>
        </w:rPr>
        <w:drawing>
          <wp:inline distT="0" distB="0" distL="0" distR="0" wp14:anchorId="7E805086" wp14:editId="1B9E25C9">
            <wp:extent cx="2365547" cy="2311879"/>
            <wp:effectExtent l="0" t="0" r="0" b="0"/>
            <wp:docPr id="73" name="Picture 73" descr="C:\Users\Madhavan\Desktop\CZ4042_total\CZ4042_Given COde\Function Approximation\Trainlm_2_layers\plotregression10_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adhavan\Desktop\CZ4042_total\CZ4042_Given COde\Function Approximation\Trainlm_2_layers\plotregression10_26.jpg"/>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l="11741" r="11501"/>
                    <a:stretch/>
                  </pic:blipFill>
                  <pic:spPr bwMode="auto">
                    <a:xfrm>
                      <a:off x="0" y="0"/>
                      <a:ext cx="2375098" cy="2321213"/>
                    </a:xfrm>
                    <a:prstGeom prst="rect">
                      <a:avLst/>
                    </a:prstGeom>
                    <a:noFill/>
                    <a:ln>
                      <a:noFill/>
                    </a:ln>
                    <a:extLst>
                      <a:ext uri="{53640926-AAD7-44D8-BBD7-CCE9431645EC}">
                        <a14:shadowObscured xmlns:a14="http://schemas.microsoft.com/office/drawing/2010/main"/>
                      </a:ext>
                    </a:extLst>
                  </pic:spPr>
                </pic:pic>
              </a:graphicData>
            </a:graphic>
          </wp:inline>
        </w:drawing>
      </w:r>
    </w:p>
    <w:p w:rsidR="002B3BD0" w:rsidRDefault="00F25789" w:rsidP="00F25789">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53</w:t>
      </w:r>
      <w:r w:rsidR="00072082">
        <w:rPr>
          <w:noProof/>
        </w:rPr>
        <w:fldChar w:fldCharType="end"/>
      </w:r>
      <w:r>
        <w:t>: Training Error vs No. of Epochs for Neural Network with 1 hidden layer with 10 neurons and Gradient Descent Learning with</w:t>
      </w:r>
      <w:r w:rsidR="009D095F">
        <w:t xml:space="preserve"> learning rate of 0.26</w:t>
      </w:r>
    </w:p>
    <w:p w:rsidR="002B3BD0" w:rsidRDefault="002B3BD0" w:rsidP="002B3BD0"/>
    <w:p w:rsidR="002B3BD0" w:rsidRDefault="002B3BD0" w:rsidP="002B3BD0">
      <w:pPr>
        <w:pStyle w:val="ListParagraph"/>
        <w:numPr>
          <w:ilvl w:val="0"/>
          <w:numId w:val="26"/>
        </w:numPr>
      </w:pPr>
      <w:r>
        <w:lastRenderedPageBreak/>
        <w:t>Number of hidden layers = 1</w:t>
      </w:r>
    </w:p>
    <w:p w:rsidR="002B3BD0" w:rsidRDefault="002B3BD0" w:rsidP="002B3BD0">
      <w:pPr>
        <w:pStyle w:val="ListParagraph"/>
        <w:numPr>
          <w:ilvl w:val="0"/>
          <w:numId w:val="26"/>
        </w:numPr>
      </w:pPr>
      <w:r>
        <w:t>Number of neurons in the hidden layer = [10]</w:t>
      </w:r>
    </w:p>
    <w:p w:rsidR="002B3BD0" w:rsidRDefault="002B3BD0" w:rsidP="002B3BD0">
      <w:pPr>
        <w:pStyle w:val="ListParagraph"/>
        <w:numPr>
          <w:ilvl w:val="0"/>
          <w:numId w:val="26"/>
        </w:numPr>
      </w:pPr>
      <w:r>
        <w:t>Max_fail = 25</w:t>
      </w:r>
    </w:p>
    <w:p w:rsidR="002B3BD0" w:rsidRDefault="002B3BD0" w:rsidP="002B3BD0">
      <w:pPr>
        <w:pStyle w:val="ListParagraph"/>
        <w:numPr>
          <w:ilvl w:val="0"/>
          <w:numId w:val="26"/>
        </w:numPr>
      </w:pPr>
      <w:r>
        <w:t>Maximum number of epochs = 200</w:t>
      </w:r>
    </w:p>
    <w:p w:rsidR="002B3BD0" w:rsidRDefault="002B3BD0" w:rsidP="002B3BD0">
      <w:pPr>
        <w:pStyle w:val="ListParagraph"/>
        <w:numPr>
          <w:ilvl w:val="0"/>
          <w:numId w:val="26"/>
        </w:numPr>
      </w:pPr>
      <w:r>
        <w:t>Minimum Gradient = 1e-20</w:t>
      </w:r>
    </w:p>
    <w:p w:rsidR="002B3BD0" w:rsidRDefault="002B3BD0" w:rsidP="002B3BD0">
      <w:pPr>
        <w:pStyle w:val="ListParagraph"/>
        <w:numPr>
          <w:ilvl w:val="0"/>
          <w:numId w:val="26"/>
        </w:numPr>
      </w:pPr>
      <w:r>
        <w:t>Training Data Split = 70:30</w:t>
      </w:r>
    </w:p>
    <w:p w:rsidR="002B3BD0" w:rsidRDefault="002B3BD0" w:rsidP="002B3BD0">
      <w:pPr>
        <w:pStyle w:val="ListParagraph"/>
        <w:numPr>
          <w:ilvl w:val="0"/>
          <w:numId w:val="26"/>
        </w:numPr>
      </w:pPr>
      <w:r>
        <w:t>Learning Rate = 0.51</w:t>
      </w:r>
    </w:p>
    <w:p w:rsidR="009D095F" w:rsidRDefault="009829A7" w:rsidP="009D095F">
      <w:pPr>
        <w:keepNext/>
        <w:jc w:val="center"/>
      </w:pPr>
      <w:r w:rsidRPr="009829A7">
        <w:rPr>
          <w:noProof/>
          <w:lang w:eastAsia="en-SG"/>
        </w:rPr>
        <w:drawing>
          <wp:inline distT="0" distB="0" distL="0" distR="0" wp14:anchorId="42C7FD1A" wp14:editId="0D45A870">
            <wp:extent cx="3079630" cy="2310236"/>
            <wp:effectExtent l="0" t="0" r="6985" b="0"/>
            <wp:docPr id="84" name="Picture 84" descr="C:\Users\Madhavan\Desktop\CZ4042_total\CZ4042_Given COde\Function Approximation\Trainlm_2_layers\performance_maxfail10_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adhavan\Desktop\CZ4042_total\CZ4042_Given COde\Function Approximation\Trainlm_2_layers\performance_maxfail10_51.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090927" cy="2318711"/>
                    </a:xfrm>
                    <a:prstGeom prst="rect">
                      <a:avLst/>
                    </a:prstGeom>
                    <a:noFill/>
                    <a:ln>
                      <a:noFill/>
                    </a:ln>
                  </pic:spPr>
                </pic:pic>
              </a:graphicData>
            </a:graphic>
          </wp:inline>
        </w:drawing>
      </w:r>
      <w:r w:rsidRPr="009829A7">
        <w:rPr>
          <w:noProof/>
          <w:lang w:eastAsia="en-SG"/>
        </w:rPr>
        <w:drawing>
          <wp:inline distT="0" distB="0" distL="0" distR="0" wp14:anchorId="445B89EF" wp14:editId="06C766FA">
            <wp:extent cx="2357683" cy="2277374"/>
            <wp:effectExtent l="0" t="0" r="5080" b="8890"/>
            <wp:docPr id="85" name="Picture 85" descr="C:\Users\Madhavan\Desktop\CZ4042_total\CZ4042_Given COde\Function Approximation\Trainlm_2_layers\plotregression10_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adhavan\Desktop\CZ4042_total\CZ4042_Given COde\Function Approximation\Trainlm_2_layers\plotregression10_51.jpg"/>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l="10686" r="11651"/>
                    <a:stretch/>
                  </pic:blipFill>
                  <pic:spPr bwMode="auto">
                    <a:xfrm>
                      <a:off x="0" y="0"/>
                      <a:ext cx="2367409" cy="2286769"/>
                    </a:xfrm>
                    <a:prstGeom prst="rect">
                      <a:avLst/>
                    </a:prstGeom>
                    <a:noFill/>
                    <a:ln>
                      <a:noFill/>
                    </a:ln>
                    <a:extLst>
                      <a:ext uri="{53640926-AAD7-44D8-BBD7-CCE9431645EC}">
                        <a14:shadowObscured xmlns:a14="http://schemas.microsoft.com/office/drawing/2010/main"/>
                      </a:ext>
                    </a:extLst>
                  </pic:spPr>
                </pic:pic>
              </a:graphicData>
            </a:graphic>
          </wp:inline>
        </w:drawing>
      </w:r>
    </w:p>
    <w:p w:rsidR="009D095F" w:rsidRDefault="009D095F" w:rsidP="009D095F">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54</w:t>
      </w:r>
      <w:r w:rsidR="00072082">
        <w:rPr>
          <w:noProof/>
        </w:rPr>
        <w:fldChar w:fldCharType="end"/>
      </w:r>
      <w:r>
        <w:t>: Training Error vs No. of Epochs for Neural Network with 1 hidden layer with 10 neurons and Gradient Descent Learning with learning rate of 0.51</w:t>
      </w:r>
    </w:p>
    <w:p w:rsidR="009829A7" w:rsidRDefault="009829A7" w:rsidP="009D095F">
      <w:pPr>
        <w:pStyle w:val="Caption"/>
        <w:jc w:val="center"/>
      </w:pPr>
    </w:p>
    <w:p w:rsidR="009829A7" w:rsidRDefault="009829A7" w:rsidP="009829A7"/>
    <w:p w:rsidR="009829A7" w:rsidRDefault="009829A7" w:rsidP="009829A7">
      <w:pPr>
        <w:pStyle w:val="ListParagraph"/>
        <w:numPr>
          <w:ilvl w:val="0"/>
          <w:numId w:val="27"/>
        </w:numPr>
      </w:pPr>
      <w:bookmarkStart w:id="0" w:name="_GoBack"/>
      <w:bookmarkEnd w:id="0"/>
      <w:r>
        <w:lastRenderedPageBreak/>
        <w:t>Number of hidden layers = 1</w:t>
      </w:r>
    </w:p>
    <w:p w:rsidR="009829A7" w:rsidRDefault="009829A7" w:rsidP="009829A7">
      <w:pPr>
        <w:pStyle w:val="ListParagraph"/>
        <w:numPr>
          <w:ilvl w:val="0"/>
          <w:numId w:val="27"/>
        </w:numPr>
      </w:pPr>
      <w:r>
        <w:t>Number of neurons in the hidden layer = [10]</w:t>
      </w:r>
    </w:p>
    <w:p w:rsidR="009829A7" w:rsidRDefault="009829A7" w:rsidP="009829A7">
      <w:pPr>
        <w:pStyle w:val="ListParagraph"/>
        <w:numPr>
          <w:ilvl w:val="0"/>
          <w:numId w:val="27"/>
        </w:numPr>
      </w:pPr>
      <w:r>
        <w:t>Max_fail = 25</w:t>
      </w:r>
    </w:p>
    <w:p w:rsidR="009829A7" w:rsidRDefault="009829A7" w:rsidP="009829A7">
      <w:pPr>
        <w:pStyle w:val="ListParagraph"/>
        <w:numPr>
          <w:ilvl w:val="0"/>
          <w:numId w:val="27"/>
        </w:numPr>
      </w:pPr>
      <w:r>
        <w:t>Maximum number of epochs = 200</w:t>
      </w:r>
    </w:p>
    <w:p w:rsidR="009829A7" w:rsidRDefault="009829A7" w:rsidP="009829A7">
      <w:pPr>
        <w:pStyle w:val="ListParagraph"/>
        <w:numPr>
          <w:ilvl w:val="0"/>
          <w:numId w:val="27"/>
        </w:numPr>
      </w:pPr>
      <w:r>
        <w:t>Minimum Gradient = 1e-20</w:t>
      </w:r>
    </w:p>
    <w:p w:rsidR="009829A7" w:rsidRDefault="009829A7" w:rsidP="009829A7">
      <w:pPr>
        <w:pStyle w:val="ListParagraph"/>
        <w:numPr>
          <w:ilvl w:val="0"/>
          <w:numId w:val="27"/>
        </w:numPr>
      </w:pPr>
      <w:r>
        <w:t>Training Data Split = 70:30</w:t>
      </w:r>
    </w:p>
    <w:p w:rsidR="009829A7" w:rsidRDefault="009829A7" w:rsidP="009829A7">
      <w:pPr>
        <w:pStyle w:val="ListParagraph"/>
        <w:numPr>
          <w:ilvl w:val="0"/>
          <w:numId w:val="27"/>
        </w:numPr>
      </w:pPr>
      <w:r>
        <w:t>Learning Rate = 0.75</w:t>
      </w:r>
    </w:p>
    <w:p w:rsidR="009D095F" w:rsidRDefault="00F25789" w:rsidP="009D095F">
      <w:pPr>
        <w:keepNext/>
        <w:jc w:val="center"/>
      </w:pPr>
      <w:r w:rsidRPr="00F25789">
        <w:rPr>
          <w:noProof/>
          <w:lang w:eastAsia="en-SG"/>
        </w:rPr>
        <w:drawing>
          <wp:inline distT="0" distB="0" distL="0" distR="0" wp14:anchorId="52E8FB50" wp14:editId="4EFE13D6">
            <wp:extent cx="3045125" cy="2284351"/>
            <wp:effectExtent l="0" t="0" r="3175" b="1905"/>
            <wp:docPr id="86" name="Picture 86" descr="C:\Users\Madhavan\Desktop\CZ4042_total\CZ4042_Given COde\Function Approximation\Trainlm_2_layers\performance_maxfail10_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adhavan\Desktop\CZ4042_total\CZ4042_Given COde\Function Approximation\Trainlm_2_layers\performance_maxfail10_76.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050640" cy="2288488"/>
                    </a:xfrm>
                    <a:prstGeom prst="rect">
                      <a:avLst/>
                    </a:prstGeom>
                    <a:noFill/>
                    <a:ln>
                      <a:noFill/>
                    </a:ln>
                  </pic:spPr>
                </pic:pic>
              </a:graphicData>
            </a:graphic>
          </wp:inline>
        </w:drawing>
      </w:r>
      <w:r w:rsidRPr="00F25789">
        <w:rPr>
          <w:noProof/>
          <w:lang w:eastAsia="en-SG"/>
        </w:rPr>
        <w:drawing>
          <wp:inline distT="0" distB="0" distL="0" distR="0" wp14:anchorId="044BE88A" wp14:editId="6F24A9E8">
            <wp:extent cx="2380891" cy="2277723"/>
            <wp:effectExtent l="0" t="0" r="635" b="8890"/>
            <wp:docPr id="87" name="Picture 87" descr="C:\Users\Madhavan\Desktop\CZ4042_total\CZ4042_Given COde\Function Approximation\Trainlm_2_layers\plotregression10_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adhavan\Desktop\CZ4042_total\CZ4042_Given COde\Function Approximation\Trainlm_2_layers\plotregression10_76.jpg"/>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l="10988" r="10597"/>
                    <a:stretch/>
                  </pic:blipFill>
                  <pic:spPr bwMode="auto">
                    <a:xfrm>
                      <a:off x="0" y="0"/>
                      <a:ext cx="2396972" cy="2293107"/>
                    </a:xfrm>
                    <a:prstGeom prst="rect">
                      <a:avLst/>
                    </a:prstGeom>
                    <a:noFill/>
                    <a:ln>
                      <a:noFill/>
                    </a:ln>
                    <a:extLst>
                      <a:ext uri="{53640926-AAD7-44D8-BBD7-CCE9431645EC}">
                        <a14:shadowObscured xmlns:a14="http://schemas.microsoft.com/office/drawing/2010/main"/>
                      </a:ext>
                    </a:extLst>
                  </pic:spPr>
                </pic:pic>
              </a:graphicData>
            </a:graphic>
          </wp:inline>
        </w:drawing>
      </w:r>
    </w:p>
    <w:p w:rsidR="009D095F" w:rsidRDefault="009D095F" w:rsidP="009D095F">
      <w:pPr>
        <w:pStyle w:val="Caption"/>
        <w:jc w:val="center"/>
      </w:pPr>
      <w:r>
        <w:t xml:space="preserve">Figure </w:t>
      </w:r>
      <w:r w:rsidR="00072082">
        <w:fldChar w:fldCharType="begin"/>
      </w:r>
      <w:r w:rsidR="00072082">
        <w:instrText xml:space="preserve"> SEQ Figure \* ARABIC </w:instrText>
      </w:r>
      <w:r w:rsidR="00072082">
        <w:fldChar w:fldCharType="separate"/>
      </w:r>
      <w:r w:rsidR="003379AA">
        <w:rPr>
          <w:noProof/>
        </w:rPr>
        <w:t>55</w:t>
      </w:r>
      <w:r w:rsidR="00072082">
        <w:rPr>
          <w:noProof/>
        </w:rPr>
        <w:fldChar w:fldCharType="end"/>
      </w:r>
      <w:r>
        <w:t>: Training Error vs No. of Epochs for Neural Network with 1 hidden layer with 10 neurons and Gradient Descent Learning with learning rate of 0.76</w:t>
      </w:r>
    </w:p>
    <w:p w:rsidR="00F25789" w:rsidRDefault="00F25789" w:rsidP="009D095F">
      <w:pPr>
        <w:pStyle w:val="Caption"/>
        <w:jc w:val="center"/>
      </w:pPr>
    </w:p>
    <w:p w:rsidR="00111987" w:rsidRPr="00111987" w:rsidRDefault="00111987" w:rsidP="00111987"/>
    <w:sectPr w:rsidR="00111987" w:rsidRPr="0011198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806270"/>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 w15:restartNumberingAfterBreak="0">
    <w:nsid w:val="0844556F"/>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 w15:restartNumberingAfterBreak="0">
    <w:nsid w:val="0943117E"/>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 w15:restartNumberingAfterBreak="0">
    <w:nsid w:val="09E96BD4"/>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4" w15:restartNumberingAfterBreak="0">
    <w:nsid w:val="120C78E6"/>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5" w15:restartNumberingAfterBreak="0">
    <w:nsid w:val="15482237"/>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6" w15:restartNumberingAfterBreak="0">
    <w:nsid w:val="192D77EF"/>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7" w15:restartNumberingAfterBreak="0">
    <w:nsid w:val="1BB7673A"/>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8" w15:restartNumberingAfterBreak="0">
    <w:nsid w:val="248C4F11"/>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9" w15:restartNumberingAfterBreak="0">
    <w:nsid w:val="259636B0"/>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0" w15:restartNumberingAfterBreak="0">
    <w:nsid w:val="267E574F"/>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1" w15:restartNumberingAfterBreak="0">
    <w:nsid w:val="28644717"/>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2" w15:restartNumberingAfterBreak="0">
    <w:nsid w:val="2F230A79"/>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3" w15:restartNumberingAfterBreak="0">
    <w:nsid w:val="347E1017"/>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4" w15:restartNumberingAfterBreak="0">
    <w:nsid w:val="35F41DAA"/>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5" w15:restartNumberingAfterBreak="0">
    <w:nsid w:val="3EDB290C"/>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6" w15:restartNumberingAfterBreak="0">
    <w:nsid w:val="40B22047"/>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7" w15:restartNumberingAfterBreak="0">
    <w:nsid w:val="46207B30"/>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8" w15:restartNumberingAfterBreak="0">
    <w:nsid w:val="4A8C175C"/>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9" w15:restartNumberingAfterBreak="0">
    <w:nsid w:val="50C60E09"/>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0" w15:restartNumberingAfterBreak="0">
    <w:nsid w:val="51057546"/>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1" w15:restartNumberingAfterBreak="0">
    <w:nsid w:val="526A76C5"/>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2" w15:restartNumberingAfterBreak="0">
    <w:nsid w:val="56AE16FD"/>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3" w15:restartNumberingAfterBreak="0">
    <w:nsid w:val="58580248"/>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4" w15:restartNumberingAfterBreak="0">
    <w:nsid w:val="587258E1"/>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5" w15:restartNumberingAfterBreak="0">
    <w:nsid w:val="5EFC3477"/>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6" w15:restartNumberingAfterBreak="0">
    <w:nsid w:val="734321BA"/>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7" w15:restartNumberingAfterBreak="0">
    <w:nsid w:val="787612F7"/>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8" w15:restartNumberingAfterBreak="0">
    <w:nsid w:val="7C4F424D"/>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9" w15:restartNumberingAfterBreak="0">
    <w:nsid w:val="7EA420BC"/>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num w:numId="1">
    <w:abstractNumId w:val="13"/>
  </w:num>
  <w:num w:numId="2">
    <w:abstractNumId w:val="15"/>
  </w:num>
  <w:num w:numId="3">
    <w:abstractNumId w:val="25"/>
  </w:num>
  <w:num w:numId="4">
    <w:abstractNumId w:val="9"/>
  </w:num>
  <w:num w:numId="5">
    <w:abstractNumId w:val="5"/>
  </w:num>
  <w:num w:numId="6">
    <w:abstractNumId w:val="12"/>
  </w:num>
  <w:num w:numId="7">
    <w:abstractNumId w:val="2"/>
  </w:num>
  <w:num w:numId="8">
    <w:abstractNumId w:val="17"/>
  </w:num>
  <w:num w:numId="9">
    <w:abstractNumId w:val="20"/>
  </w:num>
  <w:num w:numId="10">
    <w:abstractNumId w:val="14"/>
  </w:num>
  <w:num w:numId="11">
    <w:abstractNumId w:val="21"/>
  </w:num>
  <w:num w:numId="12">
    <w:abstractNumId w:val="11"/>
  </w:num>
  <w:num w:numId="13">
    <w:abstractNumId w:val="27"/>
  </w:num>
  <w:num w:numId="14">
    <w:abstractNumId w:val="28"/>
  </w:num>
  <w:num w:numId="15">
    <w:abstractNumId w:val="19"/>
  </w:num>
  <w:num w:numId="16">
    <w:abstractNumId w:val="16"/>
  </w:num>
  <w:num w:numId="17">
    <w:abstractNumId w:val="22"/>
  </w:num>
  <w:num w:numId="18">
    <w:abstractNumId w:val="1"/>
  </w:num>
  <w:num w:numId="19">
    <w:abstractNumId w:val="0"/>
  </w:num>
  <w:num w:numId="20">
    <w:abstractNumId w:val="3"/>
  </w:num>
  <w:num w:numId="21">
    <w:abstractNumId w:val="24"/>
  </w:num>
  <w:num w:numId="22">
    <w:abstractNumId w:val="10"/>
  </w:num>
  <w:num w:numId="23">
    <w:abstractNumId w:val="4"/>
  </w:num>
  <w:num w:numId="24">
    <w:abstractNumId w:val="23"/>
  </w:num>
  <w:num w:numId="25">
    <w:abstractNumId w:val="29"/>
  </w:num>
  <w:num w:numId="26">
    <w:abstractNumId w:val="18"/>
  </w:num>
  <w:num w:numId="27">
    <w:abstractNumId w:val="7"/>
  </w:num>
  <w:num w:numId="28">
    <w:abstractNumId w:val="26"/>
  </w:num>
  <w:num w:numId="29">
    <w:abstractNumId w:val="6"/>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hideSpellingErrors/>
  <w:hideGrammaticalErrors/>
  <w:revisionView w:inkAnnotation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s>
  <w:rsids>
    <w:rsidRoot w:val="00536083"/>
    <w:rsid w:val="00071559"/>
    <w:rsid w:val="00071B6B"/>
    <w:rsid w:val="00072082"/>
    <w:rsid w:val="00082031"/>
    <w:rsid w:val="000D0FBD"/>
    <w:rsid w:val="00111987"/>
    <w:rsid w:val="001147E5"/>
    <w:rsid w:val="00160951"/>
    <w:rsid w:val="00163E32"/>
    <w:rsid w:val="00164A4E"/>
    <w:rsid w:val="001751DC"/>
    <w:rsid w:val="001D5902"/>
    <w:rsid w:val="002B3BD0"/>
    <w:rsid w:val="003041C0"/>
    <w:rsid w:val="003379AA"/>
    <w:rsid w:val="00350B2F"/>
    <w:rsid w:val="00366F2C"/>
    <w:rsid w:val="00402E44"/>
    <w:rsid w:val="00404514"/>
    <w:rsid w:val="004074D2"/>
    <w:rsid w:val="00432610"/>
    <w:rsid w:val="00486895"/>
    <w:rsid w:val="004A4BEA"/>
    <w:rsid w:val="00503517"/>
    <w:rsid w:val="00536083"/>
    <w:rsid w:val="006073D7"/>
    <w:rsid w:val="006533FC"/>
    <w:rsid w:val="006C270E"/>
    <w:rsid w:val="006D64E2"/>
    <w:rsid w:val="006D67CE"/>
    <w:rsid w:val="006F03E6"/>
    <w:rsid w:val="00747283"/>
    <w:rsid w:val="00760BF7"/>
    <w:rsid w:val="007812F7"/>
    <w:rsid w:val="007A6A5C"/>
    <w:rsid w:val="007B53F8"/>
    <w:rsid w:val="007B6997"/>
    <w:rsid w:val="007F4C90"/>
    <w:rsid w:val="0080265D"/>
    <w:rsid w:val="00862A14"/>
    <w:rsid w:val="0087118A"/>
    <w:rsid w:val="008D4617"/>
    <w:rsid w:val="00924463"/>
    <w:rsid w:val="009829A7"/>
    <w:rsid w:val="009D095F"/>
    <w:rsid w:val="009D280E"/>
    <w:rsid w:val="009E1374"/>
    <w:rsid w:val="009E75C4"/>
    <w:rsid w:val="00A26A2E"/>
    <w:rsid w:val="00A45A5C"/>
    <w:rsid w:val="00A81440"/>
    <w:rsid w:val="00AB0796"/>
    <w:rsid w:val="00AC7479"/>
    <w:rsid w:val="00B406A2"/>
    <w:rsid w:val="00B80BE6"/>
    <w:rsid w:val="00BB3683"/>
    <w:rsid w:val="00BB7CE3"/>
    <w:rsid w:val="00BC4720"/>
    <w:rsid w:val="00BE3D3A"/>
    <w:rsid w:val="00C45C47"/>
    <w:rsid w:val="00C6744C"/>
    <w:rsid w:val="00CA68C7"/>
    <w:rsid w:val="00D302C0"/>
    <w:rsid w:val="00D3034E"/>
    <w:rsid w:val="00DE62B6"/>
    <w:rsid w:val="00DF3F73"/>
    <w:rsid w:val="00DF7523"/>
    <w:rsid w:val="00E06FCA"/>
    <w:rsid w:val="00E23C9A"/>
    <w:rsid w:val="00E3645C"/>
    <w:rsid w:val="00E52A3C"/>
    <w:rsid w:val="00E70CB1"/>
    <w:rsid w:val="00E74582"/>
    <w:rsid w:val="00F25789"/>
    <w:rsid w:val="00F25A5E"/>
    <w:rsid w:val="00F4590E"/>
    <w:rsid w:val="00F92090"/>
    <w:rsid w:val="00FF3CC5"/>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9964590-DB0A-410A-9AD8-4ECD7194CD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402E4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32610"/>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43261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02E4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32610"/>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432610"/>
    <w:rPr>
      <w:rFonts w:asciiTheme="majorHAnsi" w:eastAsiaTheme="majorEastAsia" w:hAnsiTheme="majorHAnsi" w:cstheme="majorBidi"/>
      <w:color w:val="1F4D78" w:themeColor="accent1" w:themeShade="7F"/>
      <w:sz w:val="24"/>
      <w:szCs w:val="24"/>
    </w:rPr>
  </w:style>
  <w:style w:type="paragraph" w:styleId="NoSpacing">
    <w:name w:val="No Spacing"/>
    <w:uiPriority w:val="1"/>
    <w:qFormat/>
    <w:rsid w:val="00FF3CC5"/>
    <w:pPr>
      <w:spacing w:after="0" w:line="240" w:lineRule="auto"/>
    </w:pPr>
  </w:style>
  <w:style w:type="character" w:styleId="PlaceholderText">
    <w:name w:val="Placeholder Text"/>
    <w:basedOn w:val="DefaultParagraphFont"/>
    <w:uiPriority w:val="99"/>
    <w:semiHidden/>
    <w:rsid w:val="00E23C9A"/>
    <w:rPr>
      <w:color w:val="808080"/>
    </w:rPr>
  </w:style>
  <w:style w:type="paragraph" w:customStyle="1" w:styleId="DisplayEquationAurora">
    <w:name w:val="Display Equation (Aurora)"/>
    <w:basedOn w:val="Normal"/>
    <w:link w:val="DisplayEquationAuroraChar"/>
    <w:rsid w:val="00E23C9A"/>
    <w:pPr>
      <w:tabs>
        <w:tab w:val="center" w:pos="4513"/>
        <w:tab w:val="right" w:pos="9026"/>
      </w:tabs>
    </w:pPr>
  </w:style>
  <w:style w:type="character" w:customStyle="1" w:styleId="DisplayEquationAuroraChar">
    <w:name w:val="Display Equation (Aurora) Char"/>
    <w:basedOn w:val="DefaultParagraphFont"/>
    <w:link w:val="DisplayEquationAurora"/>
    <w:rsid w:val="00E23C9A"/>
  </w:style>
  <w:style w:type="character" w:customStyle="1" w:styleId="SectionBreakAurora">
    <w:name w:val="Section Break (Aurora)"/>
    <w:basedOn w:val="DefaultParagraphFont"/>
    <w:rsid w:val="00E23C9A"/>
    <w:rPr>
      <w:vanish/>
      <w:color w:val="800080"/>
    </w:rPr>
  </w:style>
  <w:style w:type="paragraph" w:styleId="ListParagraph">
    <w:name w:val="List Paragraph"/>
    <w:basedOn w:val="Normal"/>
    <w:uiPriority w:val="34"/>
    <w:qFormat/>
    <w:rsid w:val="00164A4E"/>
    <w:pPr>
      <w:ind w:left="720"/>
      <w:contextualSpacing/>
    </w:pPr>
  </w:style>
  <w:style w:type="paragraph" w:styleId="Caption">
    <w:name w:val="caption"/>
    <w:basedOn w:val="Normal"/>
    <w:next w:val="Normal"/>
    <w:uiPriority w:val="35"/>
    <w:unhideWhenUsed/>
    <w:qFormat/>
    <w:rsid w:val="00A26A2E"/>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5011159">
      <w:bodyDiv w:val="1"/>
      <w:marLeft w:val="0"/>
      <w:marRight w:val="0"/>
      <w:marTop w:val="0"/>
      <w:marBottom w:val="0"/>
      <w:divBdr>
        <w:top w:val="none" w:sz="0" w:space="0" w:color="auto"/>
        <w:left w:val="none" w:sz="0" w:space="0" w:color="auto"/>
        <w:bottom w:val="none" w:sz="0" w:space="0" w:color="auto"/>
        <w:right w:val="none" w:sz="0" w:space="0" w:color="auto"/>
      </w:divBdr>
    </w:div>
    <w:div w:id="1405765235">
      <w:bodyDiv w:val="1"/>
      <w:marLeft w:val="0"/>
      <w:marRight w:val="0"/>
      <w:marTop w:val="0"/>
      <w:marBottom w:val="0"/>
      <w:divBdr>
        <w:top w:val="none" w:sz="0" w:space="0" w:color="auto"/>
        <w:left w:val="none" w:sz="0" w:space="0" w:color="auto"/>
        <w:bottom w:val="none" w:sz="0" w:space="0" w:color="auto"/>
        <w:right w:val="none" w:sz="0" w:space="0" w:color="auto"/>
      </w:divBdr>
    </w:div>
    <w:div w:id="1430007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jpeg"/><Relationship Id="rId21" Type="http://schemas.openxmlformats.org/officeDocument/2006/relationships/image" Target="media/image14.jpeg"/><Relationship Id="rId42" Type="http://schemas.openxmlformats.org/officeDocument/2006/relationships/image" Target="media/image35.jpeg"/><Relationship Id="rId47" Type="http://schemas.openxmlformats.org/officeDocument/2006/relationships/image" Target="media/image40.jpeg"/><Relationship Id="rId63" Type="http://schemas.openxmlformats.org/officeDocument/2006/relationships/image" Target="media/image56.jpeg"/><Relationship Id="rId68" Type="http://schemas.openxmlformats.org/officeDocument/2006/relationships/image" Target="media/image61.jpeg"/><Relationship Id="rId84" Type="http://schemas.openxmlformats.org/officeDocument/2006/relationships/image" Target="media/image77.jpeg"/><Relationship Id="rId89" Type="http://schemas.openxmlformats.org/officeDocument/2006/relationships/image" Target="media/image82.jpeg"/><Relationship Id="rId7" Type="http://schemas.openxmlformats.org/officeDocument/2006/relationships/image" Target="media/image2.gif"/><Relationship Id="rId71" Type="http://schemas.openxmlformats.org/officeDocument/2006/relationships/image" Target="media/image64.jpeg"/><Relationship Id="rId92" Type="http://schemas.openxmlformats.org/officeDocument/2006/relationships/image" Target="media/image85.jpeg"/><Relationship Id="rId2" Type="http://schemas.openxmlformats.org/officeDocument/2006/relationships/numbering" Target="numbering.xml"/><Relationship Id="rId16" Type="http://schemas.openxmlformats.org/officeDocument/2006/relationships/image" Target="media/image9.gif"/><Relationship Id="rId29" Type="http://schemas.openxmlformats.org/officeDocument/2006/relationships/image" Target="media/image22.jpeg"/><Relationship Id="rId107" Type="http://schemas.openxmlformats.org/officeDocument/2006/relationships/fontTable" Target="fontTable.xml"/><Relationship Id="rId11" Type="http://schemas.openxmlformats.org/officeDocument/2006/relationships/image" Target="media/image5.wmf"/><Relationship Id="rId24" Type="http://schemas.openxmlformats.org/officeDocument/2006/relationships/image" Target="media/image17.jpeg"/><Relationship Id="rId32" Type="http://schemas.openxmlformats.org/officeDocument/2006/relationships/image" Target="media/image25.jpeg"/><Relationship Id="rId37" Type="http://schemas.openxmlformats.org/officeDocument/2006/relationships/image" Target="media/image30.jpeg"/><Relationship Id="rId40" Type="http://schemas.openxmlformats.org/officeDocument/2006/relationships/image" Target="media/image33.jpeg"/><Relationship Id="rId45" Type="http://schemas.openxmlformats.org/officeDocument/2006/relationships/image" Target="media/image38.jpeg"/><Relationship Id="rId53" Type="http://schemas.openxmlformats.org/officeDocument/2006/relationships/image" Target="media/image46.jpeg"/><Relationship Id="rId58" Type="http://schemas.openxmlformats.org/officeDocument/2006/relationships/image" Target="media/image51.jpeg"/><Relationship Id="rId66" Type="http://schemas.openxmlformats.org/officeDocument/2006/relationships/image" Target="media/image59.jpeg"/><Relationship Id="rId74" Type="http://schemas.openxmlformats.org/officeDocument/2006/relationships/image" Target="media/image67.jpeg"/><Relationship Id="rId79" Type="http://schemas.openxmlformats.org/officeDocument/2006/relationships/image" Target="media/image72.jpeg"/><Relationship Id="rId87" Type="http://schemas.openxmlformats.org/officeDocument/2006/relationships/image" Target="media/image80.jpeg"/><Relationship Id="rId102" Type="http://schemas.openxmlformats.org/officeDocument/2006/relationships/image" Target="media/image95.jpeg"/><Relationship Id="rId5" Type="http://schemas.openxmlformats.org/officeDocument/2006/relationships/webSettings" Target="webSettings.xml"/><Relationship Id="rId61" Type="http://schemas.openxmlformats.org/officeDocument/2006/relationships/image" Target="media/image54.jpeg"/><Relationship Id="rId82" Type="http://schemas.openxmlformats.org/officeDocument/2006/relationships/image" Target="media/image75.jpeg"/><Relationship Id="rId90" Type="http://schemas.openxmlformats.org/officeDocument/2006/relationships/image" Target="media/image83.jpeg"/><Relationship Id="rId95" Type="http://schemas.openxmlformats.org/officeDocument/2006/relationships/image" Target="media/image88.jpeg"/><Relationship Id="rId19" Type="http://schemas.openxmlformats.org/officeDocument/2006/relationships/image" Target="media/image12.jpeg"/><Relationship Id="rId14" Type="http://schemas.openxmlformats.org/officeDocument/2006/relationships/image" Target="media/image7.gif"/><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image" Target="media/image23.jpeg"/><Relationship Id="rId35" Type="http://schemas.openxmlformats.org/officeDocument/2006/relationships/image" Target="media/image28.jpeg"/><Relationship Id="rId43" Type="http://schemas.openxmlformats.org/officeDocument/2006/relationships/image" Target="media/image36.jpeg"/><Relationship Id="rId48" Type="http://schemas.openxmlformats.org/officeDocument/2006/relationships/image" Target="media/image41.jpeg"/><Relationship Id="rId56" Type="http://schemas.openxmlformats.org/officeDocument/2006/relationships/image" Target="media/image49.jpeg"/><Relationship Id="rId64" Type="http://schemas.openxmlformats.org/officeDocument/2006/relationships/image" Target="media/image57.jpeg"/><Relationship Id="rId69" Type="http://schemas.openxmlformats.org/officeDocument/2006/relationships/image" Target="media/image62.jpeg"/><Relationship Id="rId77" Type="http://schemas.openxmlformats.org/officeDocument/2006/relationships/image" Target="media/image70.jpeg"/><Relationship Id="rId100" Type="http://schemas.openxmlformats.org/officeDocument/2006/relationships/image" Target="media/image93.jpeg"/><Relationship Id="rId105" Type="http://schemas.openxmlformats.org/officeDocument/2006/relationships/image" Target="media/image98.jpeg"/><Relationship Id="rId8" Type="http://schemas.openxmlformats.org/officeDocument/2006/relationships/image" Target="media/image3.png"/><Relationship Id="rId51" Type="http://schemas.openxmlformats.org/officeDocument/2006/relationships/image" Target="media/image44.jpeg"/><Relationship Id="rId72" Type="http://schemas.openxmlformats.org/officeDocument/2006/relationships/image" Target="media/image65.jpeg"/><Relationship Id="rId80" Type="http://schemas.openxmlformats.org/officeDocument/2006/relationships/image" Target="media/image73.jpeg"/><Relationship Id="rId85" Type="http://schemas.openxmlformats.org/officeDocument/2006/relationships/image" Target="media/image78.jpeg"/><Relationship Id="rId93" Type="http://schemas.openxmlformats.org/officeDocument/2006/relationships/image" Target="media/image86.jpeg"/><Relationship Id="rId98" Type="http://schemas.openxmlformats.org/officeDocument/2006/relationships/image" Target="media/image91.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10.jpeg"/><Relationship Id="rId25" Type="http://schemas.openxmlformats.org/officeDocument/2006/relationships/image" Target="media/image18.jpeg"/><Relationship Id="rId33" Type="http://schemas.openxmlformats.org/officeDocument/2006/relationships/image" Target="media/image26.jpeg"/><Relationship Id="rId38" Type="http://schemas.openxmlformats.org/officeDocument/2006/relationships/image" Target="media/image31.jpeg"/><Relationship Id="rId46" Type="http://schemas.openxmlformats.org/officeDocument/2006/relationships/image" Target="media/image39.jpeg"/><Relationship Id="rId59" Type="http://schemas.openxmlformats.org/officeDocument/2006/relationships/image" Target="media/image52.jpeg"/><Relationship Id="rId67" Type="http://schemas.openxmlformats.org/officeDocument/2006/relationships/image" Target="media/image60.jpeg"/><Relationship Id="rId103" Type="http://schemas.openxmlformats.org/officeDocument/2006/relationships/image" Target="media/image96.jpeg"/><Relationship Id="rId108" Type="http://schemas.openxmlformats.org/officeDocument/2006/relationships/theme" Target="theme/theme1.xml"/><Relationship Id="rId20" Type="http://schemas.openxmlformats.org/officeDocument/2006/relationships/image" Target="media/image13.jpeg"/><Relationship Id="rId41" Type="http://schemas.openxmlformats.org/officeDocument/2006/relationships/image" Target="media/image34.jpeg"/><Relationship Id="rId54" Type="http://schemas.openxmlformats.org/officeDocument/2006/relationships/image" Target="media/image47.jpeg"/><Relationship Id="rId62" Type="http://schemas.openxmlformats.org/officeDocument/2006/relationships/image" Target="media/image55.jpeg"/><Relationship Id="rId70" Type="http://schemas.openxmlformats.org/officeDocument/2006/relationships/image" Target="media/image63.jpeg"/><Relationship Id="rId75" Type="http://schemas.openxmlformats.org/officeDocument/2006/relationships/image" Target="media/image68.jpeg"/><Relationship Id="rId83" Type="http://schemas.openxmlformats.org/officeDocument/2006/relationships/image" Target="media/image76.jpeg"/><Relationship Id="rId88" Type="http://schemas.openxmlformats.org/officeDocument/2006/relationships/image" Target="media/image81.jpeg"/><Relationship Id="rId91" Type="http://schemas.openxmlformats.org/officeDocument/2006/relationships/image" Target="media/image84.jpeg"/><Relationship Id="rId96" Type="http://schemas.openxmlformats.org/officeDocument/2006/relationships/image" Target="media/image89.jpeg"/><Relationship Id="rId1" Type="http://schemas.openxmlformats.org/officeDocument/2006/relationships/customXml" Target="../customXml/item1.xml"/><Relationship Id="rId6" Type="http://schemas.openxmlformats.org/officeDocument/2006/relationships/image" Target="media/image1.gif"/><Relationship Id="rId15" Type="http://schemas.openxmlformats.org/officeDocument/2006/relationships/image" Target="media/image8.gif"/><Relationship Id="rId23" Type="http://schemas.openxmlformats.org/officeDocument/2006/relationships/image" Target="media/image16.jpeg"/><Relationship Id="rId28" Type="http://schemas.openxmlformats.org/officeDocument/2006/relationships/image" Target="media/image21.jpeg"/><Relationship Id="rId36" Type="http://schemas.openxmlformats.org/officeDocument/2006/relationships/image" Target="media/image29.jpeg"/><Relationship Id="rId49" Type="http://schemas.openxmlformats.org/officeDocument/2006/relationships/image" Target="media/image42.jpeg"/><Relationship Id="rId57" Type="http://schemas.openxmlformats.org/officeDocument/2006/relationships/image" Target="media/image50.jpeg"/><Relationship Id="rId106" Type="http://schemas.openxmlformats.org/officeDocument/2006/relationships/image" Target="media/image99.jpeg"/><Relationship Id="rId10" Type="http://schemas.openxmlformats.org/officeDocument/2006/relationships/oleObject" Target="embeddings/oleObject1.bin"/><Relationship Id="rId31" Type="http://schemas.openxmlformats.org/officeDocument/2006/relationships/image" Target="media/image24.jpeg"/><Relationship Id="rId44" Type="http://schemas.openxmlformats.org/officeDocument/2006/relationships/image" Target="media/image37.jpeg"/><Relationship Id="rId52" Type="http://schemas.openxmlformats.org/officeDocument/2006/relationships/image" Target="media/image45.jpeg"/><Relationship Id="rId60" Type="http://schemas.openxmlformats.org/officeDocument/2006/relationships/image" Target="media/image53.jpeg"/><Relationship Id="rId65" Type="http://schemas.openxmlformats.org/officeDocument/2006/relationships/image" Target="media/image58.jpeg"/><Relationship Id="rId73" Type="http://schemas.openxmlformats.org/officeDocument/2006/relationships/image" Target="media/image66.jpeg"/><Relationship Id="rId78" Type="http://schemas.openxmlformats.org/officeDocument/2006/relationships/image" Target="media/image71.jpeg"/><Relationship Id="rId81" Type="http://schemas.openxmlformats.org/officeDocument/2006/relationships/image" Target="media/image74.jpeg"/><Relationship Id="rId86" Type="http://schemas.openxmlformats.org/officeDocument/2006/relationships/image" Target="media/image79.jpeg"/><Relationship Id="rId94" Type="http://schemas.openxmlformats.org/officeDocument/2006/relationships/image" Target="media/image87.jpeg"/><Relationship Id="rId99" Type="http://schemas.openxmlformats.org/officeDocument/2006/relationships/image" Target="media/image92.jpeg"/><Relationship Id="rId101" Type="http://schemas.openxmlformats.org/officeDocument/2006/relationships/image" Target="media/image94.jpeg"/><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6.png"/><Relationship Id="rId18" Type="http://schemas.openxmlformats.org/officeDocument/2006/relationships/image" Target="media/image11.jpeg"/><Relationship Id="rId39" Type="http://schemas.openxmlformats.org/officeDocument/2006/relationships/image" Target="media/image32.jpeg"/><Relationship Id="rId34" Type="http://schemas.openxmlformats.org/officeDocument/2006/relationships/image" Target="media/image27.jpeg"/><Relationship Id="rId50" Type="http://schemas.openxmlformats.org/officeDocument/2006/relationships/image" Target="media/image43.jpeg"/><Relationship Id="rId55" Type="http://schemas.openxmlformats.org/officeDocument/2006/relationships/image" Target="media/image48.jpeg"/><Relationship Id="rId76" Type="http://schemas.openxmlformats.org/officeDocument/2006/relationships/image" Target="media/image69.jpeg"/><Relationship Id="rId97" Type="http://schemas.openxmlformats.org/officeDocument/2006/relationships/image" Target="media/image90.jpeg"/><Relationship Id="rId104" Type="http://schemas.openxmlformats.org/officeDocument/2006/relationships/image" Target="media/image9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1714C6-3F3C-48C8-8A43-23677E3DA1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0</Pages>
  <Words>3069</Words>
  <Characters>17497</Characters>
  <Application>Microsoft Office Word</Application>
  <DocSecurity>0</DocSecurity>
  <Lines>145</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dhavan Seshadri</dc:creator>
  <cp:keywords/>
  <dc:description/>
  <cp:lastModifiedBy>Madhavan Seshadri</cp:lastModifiedBy>
  <cp:revision>2</cp:revision>
  <dcterms:created xsi:type="dcterms:W3CDTF">2015-10-29T07:35:00Z</dcterms:created>
  <dcterms:modified xsi:type="dcterms:W3CDTF">2015-10-29T07:35:00Z</dcterms:modified>
</cp:coreProperties>
</file>